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392FFE" w14:textId="75339341" w:rsidR="00135393" w:rsidRPr="00557724" w:rsidRDefault="00135393" w:rsidP="00FE3E7C">
      <w:pPr>
        <w:pStyle w:val="af4"/>
        <w:jc w:val="center"/>
        <w:rPr>
          <w:rFonts w:cs="Times New Roman"/>
          <w:b/>
          <w:bCs/>
        </w:rPr>
      </w:pPr>
      <w:r w:rsidRPr="00FE3E7C">
        <w:rPr>
          <w:rFonts w:cs="Times New Roman"/>
          <w:b/>
          <w:bCs/>
        </w:rPr>
        <w:t>Комплект оценочных материалов по дисциплине</w:t>
      </w:r>
      <w:r w:rsidRPr="00FE3E7C">
        <w:rPr>
          <w:rFonts w:cs="Times New Roman"/>
          <w:b/>
          <w:bCs/>
        </w:rPr>
        <w:br/>
      </w:r>
      <w:r w:rsidRPr="00557724">
        <w:rPr>
          <w:rFonts w:cs="Times New Roman"/>
          <w:b/>
          <w:bCs/>
        </w:rPr>
        <w:t>«</w:t>
      </w:r>
      <w:r w:rsidR="00DC3BF1" w:rsidRPr="00557724">
        <w:rPr>
          <w:rFonts w:cs="Times New Roman"/>
          <w:b/>
          <w:bCs/>
        </w:rPr>
        <w:t>Физика</w:t>
      </w:r>
      <w:r w:rsidRPr="00557724">
        <w:rPr>
          <w:rFonts w:cs="Times New Roman"/>
          <w:b/>
          <w:bCs/>
        </w:rPr>
        <w:t>»</w:t>
      </w:r>
    </w:p>
    <w:p w14:paraId="63F2E7FB" w14:textId="77777777" w:rsidR="00135393" w:rsidRPr="00EE753E" w:rsidRDefault="00135393" w:rsidP="00EE753E">
      <w:pPr>
        <w:pStyle w:val="af4"/>
        <w:rPr>
          <w:rFonts w:cs="Times New Roman"/>
          <w:szCs w:val="28"/>
        </w:rPr>
      </w:pPr>
    </w:p>
    <w:p w14:paraId="78BA77AC" w14:textId="77777777" w:rsidR="00135393" w:rsidRPr="00EE753E" w:rsidRDefault="00135393" w:rsidP="00EE753E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</w:t>
      </w:r>
    </w:p>
    <w:p w14:paraId="248E0C7A" w14:textId="77777777" w:rsidR="00FD1E7B" w:rsidRPr="00EE753E" w:rsidRDefault="00FD1E7B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</w:p>
    <w:p w14:paraId="78817C0F" w14:textId="77777777" w:rsidR="00135393" w:rsidRPr="00557724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5577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закрытого типа на выбор правильного ответа</w:t>
      </w:r>
    </w:p>
    <w:p w14:paraId="1A814031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B884B46" w14:textId="77777777" w:rsidR="00574CEB" w:rsidRPr="00557724" w:rsidRDefault="00574CEB" w:rsidP="00EE753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557724">
        <w:rPr>
          <w:rFonts w:ascii="Times New Roman" w:hAnsi="Times New Roman"/>
          <w:i/>
          <w:iCs/>
          <w:sz w:val="28"/>
          <w:szCs w:val="28"/>
        </w:rPr>
        <w:t>Выберите один правильный ответ.</w:t>
      </w:r>
    </w:p>
    <w:p w14:paraId="66BCB476" w14:textId="77777777" w:rsidR="00574CEB" w:rsidRPr="00EE753E" w:rsidRDefault="00574CEB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B7E5894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1. Ускорение – это физическая величина, численно равная</w:t>
      </w:r>
    </w:p>
    <w:p w14:paraId="19191569" w14:textId="47F72C6C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w:r w:rsidR="00305CDC">
        <w:rPr>
          <w:rFonts w:ascii="Times New Roman" w:hAnsi="Times New Roman"/>
          <w:sz w:val="28"/>
          <w:szCs w:val="28"/>
        </w:rPr>
        <w:t>П</w:t>
      </w:r>
      <w:r w:rsidR="00184143" w:rsidRPr="00DC3BF1">
        <w:rPr>
          <w:rFonts w:ascii="Times New Roman" w:hAnsi="Times New Roman"/>
          <w:sz w:val="28"/>
          <w:szCs w:val="28"/>
        </w:rPr>
        <w:t>ервой производной от скорости по времени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72572958" w14:textId="70700BA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</w:t>
      </w:r>
      <w:r w:rsidR="00305CDC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менению скорости движущейся точки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4DA0AC2" w14:textId="157C703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305CDC">
        <w:rPr>
          <w:rFonts w:ascii="Times New Roman" w:hAnsi="Times New Roman"/>
          <w:sz w:val="28"/>
          <w:szCs w:val="28"/>
        </w:rPr>
        <w:t>В</w:t>
      </w:r>
      <w:r w:rsidRPr="00DC3BF1">
        <w:rPr>
          <w:rFonts w:ascii="Times New Roman" w:hAnsi="Times New Roman"/>
          <w:sz w:val="28"/>
          <w:szCs w:val="28"/>
        </w:rPr>
        <w:t>торой производной от скорости тела по времени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0BDB7CA3" w14:textId="61E8F651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="00305CDC">
        <w:rPr>
          <w:rFonts w:ascii="Times New Roman" w:hAnsi="Times New Roman"/>
          <w:sz w:val="28"/>
          <w:szCs w:val="28"/>
        </w:rPr>
        <w:t>О</w:t>
      </w:r>
      <w:r w:rsidRPr="00DC3BF1">
        <w:rPr>
          <w:rFonts w:ascii="Times New Roman" w:hAnsi="Times New Roman"/>
          <w:sz w:val="28"/>
          <w:szCs w:val="28"/>
        </w:rPr>
        <w:t>тношению квадрата скорости к радиусу окружности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7CE7946" w14:textId="7D60DA7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="00184143">
        <w:rPr>
          <w:rFonts w:ascii="Times New Roman" w:hAnsi="Times New Roman"/>
          <w:sz w:val="28"/>
          <w:szCs w:val="28"/>
        </w:rPr>
        <w:t>А</w:t>
      </w:r>
      <w:proofErr w:type="gramEnd"/>
    </w:p>
    <w:p w14:paraId="1A7FD7C7" w14:textId="413E7E8E" w:rsidR="00AF1C41" w:rsidRPr="00AF1C41" w:rsidRDefault="00AF1C41" w:rsidP="00AF1C4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F1C41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bookmarkStart w:id="0" w:name="_Hlk188997585"/>
      <w:r w:rsidRPr="00AF1C41">
        <w:rPr>
          <w:rFonts w:ascii="Times New Roman" w:hAnsi="Times New Roman"/>
          <w:sz w:val="28"/>
          <w:szCs w:val="28"/>
        </w:rPr>
        <w:t>ОПК-1 (ОПК-1.1</w:t>
      </w:r>
      <w:r w:rsidR="00A15705" w:rsidRPr="00A15705">
        <w:rPr>
          <w:rFonts w:ascii="Times New Roman" w:hAnsi="Times New Roman"/>
          <w:sz w:val="28"/>
          <w:szCs w:val="28"/>
        </w:rPr>
        <w:t xml:space="preserve">, </w:t>
      </w:r>
      <w:r w:rsidR="00A15705">
        <w:rPr>
          <w:rFonts w:ascii="Times New Roman" w:hAnsi="Times New Roman"/>
          <w:sz w:val="28"/>
          <w:szCs w:val="28"/>
        </w:rPr>
        <w:t>ОПК-1.2</w:t>
      </w:r>
      <w:r w:rsidRPr="00AF1C41">
        <w:rPr>
          <w:rFonts w:ascii="Times New Roman" w:hAnsi="Times New Roman"/>
          <w:sz w:val="28"/>
          <w:szCs w:val="28"/>
        </w:rPr>
        <w:t>)</w:t>
      </w:r>
      <w:bookmarkEnd w:id="0"/>
    </w:p>
    <w:p w14:paraId="747C5428" w14:textId="77777777" w:rsidR="00F357FF" w:rsidRPr="00EE753E" w:rsidRDefault="00F357FF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0FB0836E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2. Из приведённых определений выберите то, что соответствует определению силы:</w:t>
      </w:r>
    </w:p>
    <w:p w14:paraId="01AEDC2C" w14:textId="1BBFAC30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Сила – это физическая величина, являющаяся мерой воздействия на данное тело других тел или полей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2C4122DB" w14:textId="233D6A4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Сила – это физическая величина, с которой тело из-за притяжения Земли действует на опору или подвес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59E2FF1B" w14:textId="1589F4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Сила – это мера инертности тела, характеризующая свойства различных тел под действием одинаковых сил приобретать различные ускорения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74618D97" w14:textId="0F797BE5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</w:t>
      </w:r>
      <w:r w:rsidR="00305CDC">
        <w:rPr>
          <w:rFonts w:ascii="Times New Roman" w:hAnsi="Times New Roman"/>
          <w:sz w:val="28"/>
          <w:szCs w:val="28"/>
        </w:rPr>
        <w:t> </w:t>
      </w:r>
      <w:r w:rsidRPr="00DC3BF1">
        <w:rPr>
          <w:rFonts w:ascii="Times New Roman" w:hAnsi="Times New Roman"/>
          <w:sz w:val="28"/>
          <w:szCs w:val="28"/>
        </w:rPr>
        <w:t>Сила – это явление сохранения телом своей скорости, когда равнодействующая всех сил на тело равна нулю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584CB1FE" w14:textId="68743BC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А</w:t>
      </w:r>
      <w:proofErr w:type="gramEnd"/>
    </w:p>
    <w:p w14:paraId="3A62EBB6" w14:textId="4E25B36E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 w:rsidR="00A15705" w:rsidRPr="00AF1C41">
        <w:rPr>
          <w:rFonts w:ascii="Times New Roman" w:hAnsi="Times New Roman"/>
          <w:sz w:val="28"/>
          <w:szCs w:val="28"/>
        </w:rPr>
        <w:t>ОПК-1 (ОПК-1.1</w:t>
      </w:r>
      <w:r w:rsidR="00A15705" w:rsidRPr="00A15705">
        <w:rPr>
          <w:rFonts w:ascii="Times New Roman" w:hAnsi="Times New Roman"/>
          <w:sz w:val="28"/>
          <w:szCs w:val="28"/>
        </w:rPr>
        <w:t xml:space="preserve">, </w:t>
      </w:r>
      <w:r w:rsidR="00A15705">
        <w:rPr>
          <w:rFonts w:ascii="Times New Roman" w:hAnsi="Times New Roman"/>
          <w:sz w:val="28"/>
          <w:szCs w:val="28"/>
        </w:rPr>
        <w:t>ОПК-1.2</w:t>
      </w:r>
      <w:r w:rsidR="00A15705" w:rsidRPr="00AF1C41">
        <w:rPr>
          <w:rFonts w:ascii="Times New Roman" w:hAnsi="Times New Roman"/>
          <w:sz w:val="28"/>
          <w:szCs w:val="28"/>
        </w:rPr>
        <w:t>)</w:t>
      </w:r>
    </w:p>
    <w:p w14:paraId="16FED3C2" w14:textId="77777777" w:rsidR="00C10D37" w:rsidRPr="00EE753E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D329E82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3. Какой вариант ответа соответствует описанию теплового баланса?</w:t>
      </w:r>
    </w:p>
    <w:p w14:paraId="49F7CAA7" w14:textId="4292BAA3" w:rsidR="00DC3BF1" w:rsidRPr="00305CDC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</w:t>
      </w:r>
      <w:r w:rsidRPr="00305CDC">
        <w:rPr>
          <w:rFonts w:ascii="Times New Roman" w:hAnsi="Times New Roman"/>
          <w:sz w:val="28"/>
          <w:szCs w:val="28"/>
        </w:rPr>
        <w:t xml:space="preserve">) </w:t>
      </w:r>
      <w:r w:rsidRPr="00DC3BF1">
        <w:rPr>
          <w:rFonts w:ascii="Times New Roman" w:hAnsi="Times New Roman"/>
          <w:sz w:val="28"/>
          <w:szCs w:val="28"/>
        </w:rPr>
        <w:t>Δ</w:t>
      </w:r>
      <w:r w:rsidRPr="00DC3BF1">
        <w:rPr>
          <w:rFonts w:ascii="Times New Roman" w:hAnsi="Times New Roman"/>
          <w:sz w:val="28"/>
          <w:szCs w:val="28"/>
          <w:lang w:val="en-US"/>
        </w:rPr>
        <w:t>U</w:t>
      </w:r>
      <w:r w:rsidRPr="00305CDC">
        <w:rPr>
          <w:rFonts w:ascii="Times New Roman" w:hAnsi="Times New Roman"/>
          <w:sz w:val="28"/>
          <w:szCs w:val="28"/>
        </w:rPr>
        <w:t xml:space="preserve"> = </w:t>
      </w:r>
      <w:r w:rsidRPr="00DC3BF1">
        <w:rPr>
          <w:rFonts w:ascii="Times New Roman" w:hAnsi="Times New Roman"/>
          <w:sz w:val="28"/>
          <w:szCs w:val="28"/>
          <w:lang w:val="en-US"/>
        </w:rPr>
        <w:t>A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42263206" w14:textId="120ECCC5" w:rsidR="00DC3BF1" w:rsidRPr="00305CDC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</w:t>
      </w:r>
      <w:r w:rsidRPr="00305CDC">
        <w:rPr>
          <w:rFonts w:ascii="Times New Roman" w:hAnsi="Times New Roman"/>
          <w:sz w:val="28"/>
          <w:szCs w:val="28"/>
        </w:rPr>
        <w:t xml:space="preserve">) </w:t>
      </w:r>
      <w:r w:rsidRPr="00DC3BF1">
        <w:rPr>
          <w:rFonts w:ascii="Times New Roman" w:hAnsi="Times New Roman"/>
          <w:sz w:val="28"/>
          <w:szCs w:val="28"/>
          <w:lang w:val="en-US"/>
        </w:rPr>
        <w:t>A</w:t>
      </w:r>
      <w:r w:rsidRPr="00305CDC">
        <w:rPr>
          <w:rFonts w:ascii="Times New Roman" w:hAnsi="Times New Roman"/>
          <w:sz w:val="28"/>
          <w:szCs w:val="28"/>
        </w:rPr>
        <w:t xml:space="preserve">’ =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4E59E359" w14:textId="5CD254F7" w:rsidR="00DC3BF1" w:rsidRPr="00305CDC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</w:t>
      </w:r>
      <w:r w:rsidRPr="00305CDC">
        <w:rPr>
          <w:rFonts w:ascii="Times New Roman" w:hAnsi="Times New Roman"/>
          <w:sz w:val="28"/>
          <w:szCs w:val="28"/>
        </w:rPr>
        <w:t xml:space="preserve">) </w:t>
      </w:r>
      <w:r w:rsidRPr="00DC3BF1">
        <w:rPr>
          <w:rFonts w:ascii="Times New Roman" w:hAnsi="Times New Roman"/>
          <w:sz w:val="28"/>
          <w:szCs w:val="28"/>
        </w:rPr>
        <w:t>Δ</w:t>
      </w:r>
      <w:r w:rsidRPr="00DC3BF1">
        <w:rPr>
          <w:rFonts w:ascii="Times New Roman" w:hAnsi="Times New Roman"/>
          <w:sz w:val="28"/>
          <w:szCs w:val="28"/>
          <w:lang w:val="en-US"/>
        </w:rPr>
        <w:t>U</w:t>
      </w:r>
      <w:r w:rsidRPr="00305CDC">
        <w:rPr>
          <w:rFonts w:ascii="Times New Roman" w:hAnsi="Times New Roman"/>
          <w:sz w:val="28"/>
          <w:szCs w:val="28"/>
        </w:rPr>
        <w:t xml:space="preserve"> = </w:t>
      </w:r>
      <w:r w:rsidRPr="00DC3BF1">
        <w:rPr>
          <w:rFonts w:ascii="Times New Roman" w:hAnsi="Times New Roman"/>
          <w:sz w:val="28"/>
          <w:szCs w:val="28"/>
          <w:lang w:val="en-US"/>
        </w:rPr>
        <w:t>A</w:t>
      </w:r>
      <w:r w:rsidRPr="00305CDC">
        <w:rPr>
          <w:rFonts w:ascii="Times New Roman" w:hAnsi="Times New Roman"/>
          <w:sz w:val="28"/>
          <w:szCs w:val="28"/>
        </w:rPr>
        <w:t xml:space="preserve">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6973BEFF" w14:textId="0C1278C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</w:rPr>
        <w:t>1</w:t>
      </w:r>
      <w:r w:rsidRPr="00DC3BF1">
        <w:rPr>
          <w:rFonts w:ascii="Times New Roman" w:hAnsi="Times New Roman"/>
          <w:sz w:val="28"/>
          <w:szCs w:val="28"/>
        </w:rPr>
        <w:t xml:space="preserve"> + </w:t>
      </w:r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</w:rPr>
        <w:t>2</w:t>
      </w:r>
      <w:r w:rsidRPr="00DC3BF1">
        <w:rPr>
          <w:rFonts w:ascii="Times New Roman" w:hAnsi="Times New Roman"/>
          <w:sz w:val="28"/>
          <w:szCs w:val="28"/>
        </w:rPr>
        <w:t xml:space="preserve"> + … + </w:t>
      </w:r>
      <w:proofErr w:type="spellStart"/>
      <w:r w:rsidRPr="00DC3BF1">
        <w:rPr>
          <w:rFonts w:ascii="Times New Roman" w:hAnsi="Times New Roman"/>
          <w:sz w:val="28"/>
          <w:szCs w:val="28"/>
          <w:lang w:val="en-US"/>
        </w:rPr>
        <w:t>Q</w:t>
      </w:r>
      <w:r w:rsidRPr="00DC3BF1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proofErr w:type="spellEnd"/>
      <w:r w:rsidRPr="00DC3BF1">
        <w:rPr>
          <w:rFonts w:ascii="Times New Roman" w:hAnsi="Times New Roman"/>
          <w:sz w:val="28"/>
          <w:szCs w:val="28"/>
        </w:rPr>
        <w:t xml:space="preserve"> = 0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559D3A8" w14:textId="3BB1079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Правильный ответ: Г</w:t>
      </w:r>
    </w:p>
    <w:p w14:paraId="490E87B4" w14:textId="117E2C9E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74E04F7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72124FD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4. Термодинамический процесс, протекающий в идеальном газе при неизменной массе и постоянном давлении, называется</w:t>
      </w:r>
    </w:p>
    <w:p w14:paraId="3D94CCA9" w14:textId="2DFBFCEC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Pr="00DC3BF1">
        <w:rPr>
          <w:rFonts w:ascii="Times New Roman" w:hAnsi="Times New Roman"/>
          <w:sz w:val="28"/>
          <w:szCs w:val="28"/>
        </w:rPr>
        <w:t xml:space="preserve"> </w:t>
      </w:r>
      <w:r w:rsidR="00305CDC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охорным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07C4591" w14:textId="3722B5D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</w:t>
      </w:r>
      <w:r w:rsidR="00305CDC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обарным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0A857ACF" w14:textId="49A7A7BE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305CDC">
        <w:rPr>
          <w:rFonts w:ascii="Times New Roman" w:hAnsi="Times New Roman"/>
          <w:sz w:val="28"/>
          <w:szCs w:val="28"/>
        </w:rPr>
        <w:t>И</w:t>
      </w:r>
      <w:r w:rsidRPr="00DC3BF1">
        <w:rPr>
          <w:rFonts w:ascii="Times New Roman" w:hAnsi="Times New Roman"/>
          <w:sz w:val="28"/>
          <w:szCs w:val="28"/>
        </w:rPr>
        <w:t>зотермическим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3DC51457" w14:textId="3FDAF04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="00305CDC">
        <w:rPr>
          <w:rFonts w:ascii="Times New Roman" w:hAnsi="Times New Roman"/>
          <w:sz w:val="28"/>
          <w:szCs w:val="28"/>
        </w:rPr>
        <w:t>А</w:t>
      </w:r>
      <w:r w:rsidRPr="00DC3BF1">
        <w:rPr>
          <w:rFonts w:ascii="Times New Roman" w:hAnsi="Times New Roman"/>
          <w:sz w:val="28"/>
          <w:szCs w:val="28"/>
        </w:rPr>
        <w:t>диабатным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37FA039A" w14:textId="4D41905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lastRenderedPageBreak/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Б</w:t>
      </w:r>
      <w:proofErr w:type="gramEnd"/>
    </w:p>
    <w:p w14:paraId="49BDC4A2" w14:textId="674C2A2E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0AA278A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ABB9A18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5. Выберите правильную формулу для электрической ёмкости: </w:t>
      </w:r>
    </w:p>
    <w:p w14:paraId="449BE51E" w14:textId="6FFB2437" w:rsidR="00512496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DC3BF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C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q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U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42B94352" w14:textId="466FF8B0" w:rsidR="00512496" w:rsidRPr="00DC3BF1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DC3BF1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  <m:r>
              <w:rPr>
                <w:rFonts w:ascii="Cambria Math" w:hAnsi="Cambria Math"/>
                <w:sz w:val="28"/>
                <w:szCs w:val="28"/>
              </w:rPr>
              <m:t>=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…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33260C83" w14:textId="50A4469D" w:rsidR="00512496" w:rsidRPr="00DC3BF1" w:rsidRDefault="00512496" w:rsidP="005124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639C4C79" w14:textId="4935C43C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 </w:t>
      </w:r>
      <m:oMath>
        <m:r>
          <w:rPr>
            <w:rFonts w:ascii="Cambria Math" w:hAnsi="Cambria Math"/>
            <w:sz w:val="28"/>
            <w:szCs w:val="28"/>
          </w:rPr>
          <m:t>E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d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303C90CE" w14:textId="2EB60B6A" w:rsidR="00512496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="00512496">
        <w:rPr>
          <w:rFonts w:ascii="Times New Roman" w:hAnsi="Times New Roman"/>
          <w:sz w:val="28"/>
          <w:szCs w:val="28"/>
        </w:rPr>
        <w:t>А</w:t>
      </w:r>
      <w:proofErr w:type="gramEnd"/>
    </w:p>
    <w:p w14:paraId="726B9FB3" w14:textId="18E09E47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9856B43" w14:textId="77777777" w:rsidR="00C10D37" w:rsidRDefault="00C10D37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C9C0DB8" w14:textId="5F23551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6. Из приведённых определений выберите определение, соответствующее понятию затухающих колебаний:</w:t>
      </w:r>
    </w:p>
    <w:p w14:paraId="09C742FC" w14:textId="7C24C92E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Это колебания, при которых за достаточно продолжительное время амплитуда колебаний не уменьшается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3C6169D4" w14:textId="4488C5F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Это колебания, которые подчиняются законам синуса или косинуса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0025D145" w14:textId="4E205C51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Это колебания, амплитуда которых со временем уменьшается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45DA0315" w14:textId="4A826E5C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Это движения, которые точно или приблизительно повторяются через определённые промежутки времени</w:t>
      </w:r>
      <w:r w:rsidR="002D12A9">
        <w:rPr>
          <w:rFonts w:ascii="Times New Roman" w:hAnsi="Times New Roman"/>
          <w:sz w:val="28"/>
          <w:szCs w:val="28"/>
        </w:rPr>
        <w:t>.</w:t>
      </w:r>
    </w:p>
    <w:p w14:paraId="57CA498F" w14:textId="2A46DD2D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В</w:t>
      </w:r>
      <w:proofErr w:type="gramEnd"/>
    </w:p>
    <w:p w14:paraId="3E70E3D9" w14:textId="7B9FDDBD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A514E03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C2A9B36" w14:textId="46216FD0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7. Чему равна ЭДС источника тока, если сопротивление цепи равно 205 Ом, внутреннее сопротивление источника равно 5 Ом, а сила тока в цепи равна 2,5</w:t>
      </w:r>
      <w:r w:rsidR="00305CDC">
        <w:rPr>
          <w:rFonts w:ascii="Times New Roman" w:hAnsi="Times New Roman"/>
          <w:sz w:val="28"/>
          <w:szCs w:val="28"/>
        </w:rPr>
        <w:t> </w:t>
      </w:r>
      <w:r w:rsidRPr="00DC3BF1">
        <w:rPr>
          <w:rFonts w:ascii="Times New Roman" w:hAnsi="Times New Roman"/>
          <w:sz w:val="28"/>
          <w:szCs w:val="28"/>
        </w:rPr>
        <w:t>А?</w:t>
      </w:r>
    </w:p>
    <w:p w14:paraId="79914373" w14:textId="3F0A860F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84 В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4D59500" w14:textId="11C5C49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525 В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20C21584" w14:textId="6B13B835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В) 512,5 В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0C02DBD" w14:textId="6E8EC3E9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205 В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6F43A1FB" w14:textId="459F5EC6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Б</w:t>
      </w:r>
      <w:proofErr w:type="gramEnd"/>
    </w:p>
    <w:p w14:paraId="0F99F623" w14:textId="0E03ADB8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87E1CD0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9244E19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6F52E455" wp14:editId="5A0E70B6">
            <wp:simplePos x="0" y="0"/>
            <wp:positionH relativeFrom="column">
              <wp:posOffset>4456430</wp:posOffset>
            </wp:positionH>
            <wp:positionV relativeFrom="paragraph">
              <wp:posOffset>54610</wp:posOffset>
            </wp:positionV>
            <wp:extent cx="1390650" cy="1019175"/>
            <wp:effectExtent l="0" t="0" r="0" b="952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3BF1">
        <w:rPr>
          <w:rFonts w:ascii="Times New Roman" w:hAnsi="Times New Roman"/>
          <w:sz w:val="28"/>
          <w:szCs w:val="28"/>
        </w:rPr>
        <w:t xml:space="preserve">8. </w:t>
      </w:r>
      <w:r w:rsidRPr="00DC3BF1">
        <w:rPr>
          <w:rFonts w:ascii="Times New Roman" w:hAnsi="Times New Roman"/>
          <w:sz w:val="28"/>
          <w:szCs w:val="28"/>
          <w:lang w:val="en-US"/>
        </w:rPr>
        <w:t>C</w:t>
      </w:r>
      <w:r w:rsidRPr="00DC3BF1">
        <w:rPr>
          <w:rFonts w:ascii="Times New Roman" w:hAnsi="Times New Roman"/>
          <w:sz w:val="28"/>
          <w:szCs w:val="28"/>
        </w:rPr>
        <w:t xml:space="preserve">ила Ампера, действующая на проводник с током в магнитном поле, направлена </w:t>
      </w:r>
    </w:p>
    <w:p w14:paraId="10D4FC90" w14:textId="6A6FF03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Pr="00DC3BF1">
        <w:rPr>
          <w:rFonts w:ascii="Times New Roman" w:hAnsi="Times New Roman"/>
          <w:sz w:val="28"/>
          <w:szCs w:val="28"/>
        </w:rPr>
        <w:t xml:space="preserve"> </w:t>
      </w:r>
      <w:r w:rsidR="00305CDC">
        <w:rPr>
          <w:rFonts w:ascii="Times New Roman" w:hAnsi="Times New Roman"/>
          <w:sz w:val="28"/>
          <w:szCs w:val="28"/>
        </w:rPr>
        <w:t>В</w:t>
      </w:r>
      <w:r w:rsidRPr="00DC3BF1">
        <w:rPr>
          <w:rFonts w:ascii="Times New Roman" w:hAnsi="Times New Roman"/>
          <w:sz w:val="28"/>
          <w:szCs w:val="28"/>
        </w:rPr>
        <w:t>право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5E9CDDE" w14:textId="635FC7CC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</w:t>
      </w:r>
      <w:r w:rsidR="00305CDC">
        <w:rPr>
          <w:rFonts w:ascii="Times New Roman" w:hAnsi="Times New Roman"/>
          <w:sz w:val="28"/>
          <w:szCs w:val="28"/>
        </w:rPr>
        <w:t>В</w:t>
      </w:r>
      <w:r w:rsidRPr="00DC3BF1">
        <w:rPr>
          <w:rFonts w:ascii="Times New Roman" w:hAnsi="Times New Roman"/>
          <w:sz w:val="28"/>
          <w:szCs w:val="28"/>
        </w:rPr>
        <w:t>лево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058BA846" w14:textId="6C80B81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305CDC">
        <w:rPr>
          <w:rFonts w:ascii="Times New Roman" w:hAnsi="Times New Roman"/>
          <w:sz w:val="28"/>
          <w:szCs w:val="28"/>
        </w:rPr>
        <w:t>К</w:t>
      </w:r>
      <w:r w:rsidRPr="00DC3BF1">
        <w:rPr>
          <w:rFonts w:ascii="Times New Roman" w:hAnsi="Times New Roman"/>
          <w:sz w:val="28"/>
          <w:szCs w:val="28"/>
        </w:rPr>
        <w:t xml:space="preserve"> нам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9C34B1D" w14:textId="21227803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="00305CDC">
        <w:rPr>
          <w:rFonts w:ascii="Times New Roman" w:hAnsi="Times New Roman"/>
          <w:sz w:val="28"/>
          <w:szCs w:val="28"/>
        </w:rPr>
        <w:t>О</w:t>
      </w:r>
      <w:r w:rsidRPr="00DC3BF1">
        <w:rPr>
          <w:rFonts w:ascii="Times New Roman" w:hAnsi="Times New Roman"/>
          <w:sz w:val="28"/>
          <w:szCs w:val="28"/>
        </w:rPr>
        <w:t>т нас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B0E0677" w14:textId="6363394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А</w:t>
      </w:r>
      <w:proofErr w:type="gramEnd"/>
    </w:p>
    <w:p w14:paraId="42D9B435" w14:textId="70987882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0478AC6" w14:textId="56A51E4C" w:rsidR="00557724" w:rsidRDefault="00557724">
      <w:pPr>
        <w:spacing w:after="160" w:line="259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23A3860E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lastRenderedPageBreak/>
        <w:t>9. По какой формуле рассчитывается ЭДС самоиндукции?</w:t>
      </w:r>
    </w:p>
    <w:p w14:paraId="535A7C6F" w14:textId="0BCB50D6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si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I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516494C0" w14:textId="11E8E628" w:rsidR="00DC3BF1" w:rsidRPr="00305CDC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∙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α</m:t>
            </m:r>
          </m:e>
        </m:func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1AAB6F35" w14:textId="2ED239C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ΔФ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3DD5F57B" w14:textId="51FFC92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m:oMath>
        <m:r>
          <w:rPr>
            <w:rFonts w:ascii="Cambria Math" w:hAnsi="Cambria Math"/>
            <w:sz w:val="28"/>
            <w:szCs w:val="28"/>
          </w:rPr>
          <m:t>Φ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r>
          <w:rPr>
            <w:rFonts w:ascii="Cambria Math" w:hAnsi="Cambria Math"/>
            <w:sz w:val="28"/>
            <w:szCs w:val="28"/>
          </w:rPr>
          <m:t>∙S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69FDB4FA" w14:textId="5CD3F385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А</w:t>
      </w:r>
      <w:proofErr w:type="gramEnd"/>
    </w:p>
    <w:p w14:paraId="326D9D5B" w14:textId="4A320ACF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8B68E4C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E7DC9EF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10. Выберите правильное написание формулы тонкой линзы</w:t>
      </w:r>
    </w:p>
    <w:p w14:paraId="5AB8A4DF" w14:textId="7CD58AB3" w:rsidR="00DC3BF1" w:rsidRPr="00DC3BF1" w:rsidRDefault="00DC3BF1" w:rsidP="00305CDC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28"/>
            <w:szCs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7899F10D" w14:textId="2736FDA0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44C16B18" w14:textId="03AC9BB3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4B365CCC" w14:textId="0FDDDAD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 </w:t>
      </w:r>
      <m:oMath>
        <m:r>
          <w:rPr>
            <w:rFonts w:ascii="Cambria Math" w:hAnsi="Cambria Math"/>
            <w:sz w:val="28"/>
            <w:szCs w:val="28"/>
            <w:lang w:val="en-US"/>
          </w:rPr>
          <m:t>D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F</m:t>
            </m:r>
          </m:den>
        </m:f>
      </m:oMath>
      <w:r w:rsidR="00305CDC">
        <w:rPr>
          <w:rFonts w:ascii="Times New Roman" w:hAnsi="Times New Roman"/>
          <w:sz w:val="28"/>
          <w:szCs w:val="28"/>
        </w:rPr>
        <w:t>.</w:t>
      </w:r>
    </w:p>
    <w:p w14:paraId="3FA434C0" w14:textId="4D209E5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В</w:t>
      </w:r>
      <w:proofErr w:type="gramEnd"/>
    </w:p>
    <w:p w14:paraId="470162FE" w14:textId="7767CA65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61E7EAA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AEE183F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7706DC3E" wp14:editId="5D3C2677">
            <wp:simplePos x="0" y="0"/>
            <wp:positionH relativeFrom="column">
              <wp:posOffset>4310380</wp:posOffset>
            </wp:positionH>
            <wp:positionV relativeFrom="paragraph">
              <wp:posOffset>45085</wp:posOffset>
            </wp:positionV>
            <wp:extent cx="1469390" cy="1241425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241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3BF1">
        <w:rPr>
          <w:rFonts w:ascii="Times New Roman" w:hAnsi="Times New Roman"/>
          <w:sz w:val="28"/>
          <w:szCs w:val="28"/>
        </w:rPr>
        <w:t xml:space="preserve">11. На рисунке представлена диаграмма энергетических уровней атома. Поглощение кванта минимальной частоты сопровождается переходом </w:t>
      </w:r>
    </w:p>
    <w:p w14:paraId="1B251696" w14:textId="4A402C7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>А)</w:t>
      </w:r>
      <w:r w:rsidRPr="00DC3BF1">
        <w:rPr>
          <w:rFonts w:ascii="Times New Roman" w:hAnsi="Times New Roman"/>
          <w:sz w:val="28"/>
          <w:szCs w:val="28"/>
        </w:rPr>
        <w:t xml:space="preserve"> </w:t>
      </w:r>
      <w:r w:rsidR="00305CDC">
        <w:rPr>
          <w:rFonts w:ascii="Times New Roman" w:hAnsi="Times New Roman"/>
          <w:sz w:val="28"/>
          <w:szCs w:val="28"/>
        </w:rPr>
        <w:t>С</w:t>
      </w:r>
      <w:r w:rsidRPr="00DC3BF1">
        <w:rPr>
          <w:rFonts w:ascii="Times New Roman" w:hAnsi="Times New Roman"/>
          <w:sz w:val="28"/>
          <w:szCs w:val="28"/>
        </w:rPr>
        <w:t xml:space="preserve"> уровня 2 на уровень 1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78E028F8" w14:textId="1AF5E1F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Б) </w:t>
      </w:r>
      <w:r w:rsidR="00305CDC">
        <w:rPr>
          <w:rFonts w:ascii="Times New Roman" w:hAnsi="Times New Roman"/>
          <w:sz w:val="28"/>
          <w:szCs w:val="28"/>
        </w:rPr>
        <w:t>С</w:t>
      </w:r>
      <w:r w:rsidRPr="00DC3BF1">
        <w:rPr>
          <w:rFonts w:ascii="Times New Roman" w:hAnsi="Times New Roman"/>
          <w:sz w:val="28"/>
          <w:szCs w:val="28"/>
        </w:rPr>
        <w:t xml:space="preserve"> уровня 1 на уровень 2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4A909FF0" w14:textId="65EA7E52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305CDC">
        <w:rPr>
          <w:rFonts w:ascii="Times New Roman" w:hAnsi="Times New Roman"/>
          <w:sz w:val="28"/>
          <w:szCs w:val="28"/>
        </w:rPr>
        <w:t>С</w:t>
      </w:r>
      <w:r w:rsidRPr="00DC3BF1">
        <w:rPr>
          <w:rFonts w:ascii="Times New Roman" w:hAnsi="Times New Roman"/>
          <w:sz w:val="28"/>
          <w:szCs w:val="28"/>
        </w:rPr>
        <w:t xml:space="preserve"> уровня 4 на уровень 1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29549F1E" w14:textId="6FFCF5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Г) </w:t>
      </w:r>
      <w:r w:rsidR="00305CDC">
        <w:rPr>
          <w:rFonts w:ascii="Times New Roman" w:hAnsi="Times New Roman"/>
          <w:sz w:val="28"/>
          <w:szCs w:val="28"/>
        </w:rPr>
        <w:t>С</w:t>
      </w:r>
      <w:r w:rsidRPr="00DC3BF1">
        <w:rPr>
          <w:rFonts w:ascii="Times New Roman" w:hAnsi="Times New Roman"/>
          <w:sz w:val="28"/>
          <w:szCs w:val="28"/>
        </w:rPr>
        <w:t xml:space="preserve"> уровня 1 на уровень 4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0F742931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Б</w:t>
      </w:r>
      <w:proofErr w:type="gramEnd"/>
    </w:p>
    <w:p w14:paraId="5EAED2EE" w14:textId="5661C2BA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74C7C06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C3ED1B6" w14:textId="576F132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12. Какая частица выделится в ходе реакции распада: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</m:sPre>
        <m:r>
          <w:rPr>
            <w:rFonts w:ascii="Cambria Math" w:hAnsi="Cambria Math"/>
            <w:sz w:val="28"/>
            <w:szCs w:val="28"/>
          </w:rPr>
          <m:t>→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9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9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p</m:t>
            </m:r>
          </m:e>
        </m:sPre>
        <m:r>
          <w:rPr>
            <w:rFonts w:ascii="Cambria Math" w:hAnsi="Cambria Math"/>
            <w:sz w:val="28"/>
            <w:szCs w:val="28"/>
          </w:rPr>
          <m:t>+</m:t>
        </m:r>
        <m:sPre>
          <m:sPrePr>
            <m:ctrlPr>
              <w:rPr>
                <w:rFonts w:ascii="Cambria Math" w:hAnsi="Cambria Math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?</m:t>
            </m:r>
          </m:e>
        </m:sPre>
      </m:oMath>
    </w:p>
    <w:p w14:paraId="110023AA" w14:textId="03B3BE9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А) γ-частица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4D64DDA4" w14:textId="21A3860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Б) β-частица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3197AEDA" w14:textId="19591528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В) </w:t>
      </w:r>
      <w:r w:rsidR="00305CDC">
        <w:rPr>
          <w:rFonts w:ascii="Times New Roman" w:hAnsi="Times New Roman"/>
          <w:sz w:val="28"/>
          <w:szCs w:val="28"/>
        </w:rPr>
        <w:t>П</w:t>
      </w:r>
      <w:r w:rsidRPr="00DC3BF1">
        <w:rPr>
          <w:rFonts w:ascii="Times New Roman" w:hAnsi="Times New Roman"/>
          <w:sz w:val="28"/>
          <w:szCs w:val="28"/>
        </w:rPr>
        <w:t>ротон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231BA59B" w14:textId="0FCA0D7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>Г) α-частица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65BCBF35" w14:textId="5573B93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й ответ: </w:t>
      </w:r>
      <w:proofErr w:type="gramStart"/>
      <w:r w:rsidRPr="00DC3BF1">
        <w:rPr>
          <w:rFonts w:ascii="Times New Roman" w:hAnsi="Times New Roman"/>
          <w:sz w:val="28"/>
          <w:szCs w:val="28"/>
        </w:rPr>
        <w:t>Б</w:t>
      </w:r>
      <w:proofErr w:type="gramEnd"/>
    </w:p>
    <w:p w14:paraId="7A13D481" w14:textId="53956026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82AE462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A8BF381" w14:textId="48C1BFE0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13. </w:t>
      </w:r>
      <w:r w:rsidR="006961D6" w:rsidRPr="006961D6">
        <w:rPr>
          <w:rFonts w:ascii="Times New Roman" w:hAnsi="Times New Roman"/>
          <w:sz w:val="28"/>
          <w:szCs w:val="28"/>
        </w:rPr>
        <w:t>Какой из перечисленных случаев является примером равномерного прямолинейного движения?</w:t>
      </w:r>
      <w:r w:rsidRPr="00DC3BF1">
        <w:rPr>
          <w:rFonts w:ascii="Times New Roman" w:hAnsi="Times New Roman"/>
          <w:sz w:val="28"/>
          <w:szCs w:val="28"/>
        </w:rPr>
        <w:t xml:space="preserve"> </w:t>
      </w:r>
    </w:p>
    <w:p w14:paraId="10B56534" w14:textId="3D699F8C"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6961D6">
        <w:rPr>
          <w:rFonts w:ascii="Times New Roman" w:hAnsi="Times New Roman"/>
          <w:sz w:val="28"/>
          <w:szCs w:val="28"/>
        </w:rPr>
        <w:t>) Автомобиль движется по окружности с постоянной скоростью.</w:t>
      </w:r>
    </w:p>
    <w:p w14:paraId="19F841E0" w14:textId="50799158"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6961D6">
        <w:rPr>
          <w:rFonts w:ascii="Times New Roman" w:hAnsi="Times New Roman"/>
          <w:sz w:val="28"/>
          <w:szCs w:val="28"/>
        </w:rPr>
        <w:t>) Тело падает свободно вниз под действием силы тяжести.</w:t>
      </w:r>
    </w:p>
    <w:p w14:paraId="6403FAE0" w14:textId="6FD5D09A" w:rsidR="006961D6" w:rsidRPr="006961D6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Pr="006961D6">
        <w:rPr>
          <w:rFonts w:ascii="Times New Roman" w:hAnsi="Times New Roman"/>
          <w:sz w:val="28"/>
          <w:szCs w:val="28"/>
        </w:rPr>
        <w:t>) Автомобиль движется по прямой дороге с постоянной скоростью.</w:t>
      </w:r>
    </w:p>
    <w:p w14:paraId="6410D3E9" w14:textId="05D39CA9" w:rsidR="00DC3BF1" w:rsidRPr="00DC3BF1" w:rsidRDefault="006961D6" w:rsidP="006961D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Pr="006961D6">
        <w:rPr>
          <w:rFonts w:ascii="Times New Roman" w:hAnsi="Times New Roman"/>
          <w:sz w:val="28"/>
          <w:szCs w:val="28"/>
        </w:rPr>
        <w:t>) Тело движется с постоянным ускорением.</w:t>
      </w:r>
    </w:p>
    <w:p w14:paraId="012E9071" w14:textId="78B08ECA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е ответы: </w:t>
      </w:r>
      <w:proofErr w:type="gramStart"/>
      <w:r w:rsidRPr="00DC3BF1">
        <w:rPr>
          <w:rFonts w:ascii="Times New Roman" w:hAnsi="Times New Roman"/>
          <w:sz w:val="28"/>
          <w:szCs w:val="28"/>
        </w:rPr>
        <w:t>В</w:t>
      </w:r>
      <w:proofErr w:type="gramEnd"/>
    </w:p>
    <w:p w14:paraId="2AD1CCC7" w14:textId="2862DC7C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lastRenderedPageBreak/>
        <w:t>Компетенции (индикаторы): ОПК-1 (ОПК-1.1, ОПК-1.2)</w:t>
      </w:r>
    </w:p>
    <w:p w14:paraId="1749084F" w14:textId="77777777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7D06E47" w14:textId="611551B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DC3BF1">
        <w:rPr>
          <w:rFonts w:ascii="Times New Roman" w:hAnsi="Times New Roman"/>
          <w:bCs/>
          <w:sz w:val="28"/>
          <w:szCs w:val="28"/>
        </w:rPr>
        <w:t xml:space="preserve">14. </w:t>
      </w:r>
      <w:r w:rsidR="00B66D41" w:rsidRPr="00B66D41">
        <w:rPr>
          <w:rFonts w:ascii="Times New Roman" w:hAnsi="Times New Roman"/>
          <w:bCs/>
          <w:sz w:val="28"/>
          <w:szCs w:val="28"/>
        </w:rPr>
        <w:t>Какое из утверждений верно для свободного падения тела</w:t>
      </w:r>
      <w:r w:rsidR="00B66D41">
        <w:rPr>
          <w:rFonts w:ascii="Times New Roman" w:hAnsi="Times New Roman"/>
          <w:bCs/>
          <w:sz w:val="28"/>
          <w:szCs w:val="28"/>
        </w:rPr>
        <w:t>?</w:t>
      </w:r>
      <w:r w:rsidRPr="00DC3BF1">
        <w:rPr>
          <w:rFonts w:ascii="Times New Roman" w:hAnsi="Times New Roman"/>
          <w:bCs/>
          <w:sz w:val="28"/>
          <w:szCs w:val="28"/>
        </w:rPr>
        <w:t xml:space="preserve"> </w:t>
      </w:r>
    </w:p>
    <w:p w14:paraId="22D824F2" w14:textId="75CA8A34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А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постоянной скоростью.</w:t>
      </w:r>
    </w:p>
    <w:p w14:paraId="590E1B33" w14:textId="781314D8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Б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ускорением, равным ускорению свободного падения</w:t>
      </w:r>
      <w:r w:rsidR="00305CDC">
        <w:rPr>
          <w:rFonts w:ascii="Times New Roman" w:hAnsi="Times New Roman"/>
          <w:bCs/>
          <w:sz w:val="28"/>
          <w:szCs w:val="28"/>
        </w:rPr>
        <w:t>.</w:t>
      </w:r>
    </w:p>
    <w:p w14:paraId="0D3651B7" w14:textId="7B779EB7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нулевым ускорением.</w:t>
      </w:r>
    </w:p>
    <w:p w14:paraId="77E99951" w14:textId="1C246D40" w:rsidR="00B66D41" w:rsidRPr="00B66D41" w:rsidRDefault="00B66D41" w:rsidP="00B66D41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Г</w:t>
      </w:r>
      <w:r w:rsidRPr="00B66D41">
        <w:rPr>
          <w:rFonts w:ascii="Times New Roman" w:hAnsi="Times New Roman"/>
          <w:bCs/>
          <w:sz w:val="28"/>
          <w:szCs w:val="28"/>
        </w:rPr>
        <w:t>) Тело движется с уменьшающейся скоростью.</w:t>
      </w:r>
    </w:p>
    <w:p w14:paraId="3D9C0DD6" w14:textId="14ABA194" w:rsidR="00DC3BF1" w:rsidRPr="00DC3BF1" w:rsidRDefault="00DC3BF1" w:rsidP="00DC3BF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C3BF1">
        <w:rPr>
          <w:rFonts w:ascii="Times New Roman" w:hAnsi="Times New Roman"/>
          <w:sz w:val="28"/>
          <w:szCs w:val="28"/>
        </w:rPr>
        <w:t xml:space="preserve">Правильные ответы: </w:t>
      </w:r>
      <w:proofErr w:type="gramStart"/>
      <w:r w:rsidR="00B66D41">
        <w:rPr>
          <w:rFonts w:ascii="Times New Roman" w:hAnsi="Times New Roman"/>
          <w:sz w:val="28"/>
          <w:szCs w:val="28"/>
        </w:rPr>
        <w:t>Б</w:t>
      </w:r>
      <w:proofErr w:type="gramEnd"/>
    </w:p>
    <w:p w14:paraId="4707C87C" w14:textId="17625939" w:rsidR="00C10D37" w:rsidRDefault="00C10D37" w:rsidP="00C10D3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)</w:t>
      </w:r>
    </w:p>
    <w:p w14:paraId="659F0A37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157C104" w14:textId="77777777" w:rsidR="00135393" w:rsidRPr="00EE753E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закрытого типа на установление соответствия</w:t>
      </w:r>
    </w:p>
    <w:p w14:paraId="3E94728C" w14:textId="44694F2A" w:rsidR="00135393" w:rsidRDefault="00135393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4589BA13" w14:textId="77777777" w:rsidR="00E84B5F" w:rsidRPr="00E84B5F" w:rsidRDefault="00E84B5F" w:rsidP="00E84B5F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E84B5F">
        <w:rPr>
          <w:rFonts w:ascii="Times New Roman" w:hAnsi="Times New Roman"/>
          <w:i/>
          <w:sz w:val="28"/>
          <w:szCs w:val="28"/>
          <w:lang w:eastAsia="ru-RU"/>
        </w:rPr>
        <w:t>Установите правильное соответствие.</w:t>
      </w:r>
    </w:p>
    <w:p w14:paraId="4FB441AB" w14:textId="77777777" w:rsidR="00E84B5F" w:rsidRPr="00E84B5F" w:rsidRDefault="00E84B5F" w:rsidP="00E84B5F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E84B5F">
        <w:rPr>
          <w:rFonts w:ascii="Times New Roman" w:hAnsi="Times New Roman"/>
          <w:i/>
          <w:sz w:val="28"/>
          <w:szCs w:val="28"/>
          <w:lang w:eastAsia="ru-RU"/>
        </w:rPr>
        <w:t>Каждому элементу левого столбца соответствует только один элемент правого столбца.</w:t>
      </w:r>
    </w:p>
    <w:p w14:paraId="665BCCE5" w14:textId="77777777" w:rsidR="00E84B5F" w:rsidRPr="00EE753E" w:rsidRDefault="00E84B5F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FFB3242" w14:textId="3977CFBD" w:rsidR="00135393" w:rsidRDefault="00EE753E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1</w:t>
      </w:r>
      <w:r w:rsidR="00135393" w:rsidRPr="00EE753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3B5CB5" w:rsidRPr="003B5CB5">
        <w:rPr>
          <w:rFonts w:ascii="Times New Roman" w:hAnsi="Times New Roman"/>
          <w:sz w:val="28"/>
          <w:szCs w:val="28"/>
        </w:rPr>
        <w:t>Установить соответствие физических законов и их формулировок</w:t>
      </w:r>
      <w:r w:rsidR="00E84B5F">
        <w:rPr>
          <w:rFonts w:ascii="Times New Roman" w:hAnsi="Times New Roman"/>
          <w:sz w:val="28"/>
          <w:szCs w:val="28"/>
        </w:rPr>
        <w:t>:</w:t>
      </w:r>
    </w:p>
    <w:p w14:paraId="42C4002B" w14:textId="01AD20DE" w:rsidR="00F05EB9" w:rsidRDefault="00F05EB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Style w:val="8"/>
        <w:tblpPr w:leftFromText="180" w:rightFromText="180" w:vertAnchor="text" w:horzAnchor="margin" w:tblpY="1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"/>
        <w:gridCol w:w="3010"/>
        <w:gridCol w:w="504"/>
        <w:gridCol w:w="5399"/>
      </w:tblGrid>
      <w:tr w:rsidR="003B5CB5" w:rsidRPr="003B5CB5" w14:paraId="2F28D44F" w14:textId="77777777" w:rsidTr="00305CDC">
        <w:trPr>
          <w:trHeight w:val="421"/>
        </w:trPr>
        <w:tc>
          <w:tcPr>
            <w:tcW w:w="442" w:type="dxa"/>
          </w:tcPr>
          <w:p w14:paraId="6B319AFD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3064" w:type="dxa"/>
          </w:tcPr>
          <w:p w14:paraId="6913C256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Название закона</w:t>
            </w:r>
          </w:p>
        </w:tc>
        <w:tc>
          <w:tcPr>
            <w:tcW w:w="504" w:type="dxa"/>
          </w:tcPr>
          <w:p w14:paraId="361342C5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</w:p>
        </w:tc>
        <w:tc>
          <w:tcPr>
            <w:tcW w:w="5596" w:type="dxa"/>
          </w:tcPr>
          <w:p w14:paraId="1BF55E21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Формулировка закона</w:t>
            </w:r>
          </w:p>
        </w:tc>
      </w:tr>
      <w:tr w:rsidR="003B5CB5" w:rsidRPr="003B5CB5" w14:paraId="5C964CF3" w14:textId="77777777" w:rsidTr="003B5CB5">
        <w:trPr>
          <w:trHeight w:val="1408"/>
        </w:trPr>
        <w:tc>
          <w:tcPr>
            <w:tcW w:w="442" w:type="dxa"/>
          </w:tcPr>
          <w:p w14:paraId="4C6596A4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)</w:t>
            </w:r>
          </w:p>
        </w:tc>
        <w:tc>
          <w:tcPr>
            <w:tcW w:w="3064" w:type="dxa"/>
          </w:tcPr>
          <w:p w14:paraId="7050F767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1 закон Ньютона</w:t>
            </w:r>
          </w:p>
        </w:tc>
        <w:tc>
          <w:tcPr>
            <w:tcW w:w="504" w:type="dxa"/>
          </w:tcPr>
          <w:p w14:paraId="6D3024D9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pacing w:val="-4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pacing w:val="-4"/>
                <w:sz w:val="28"/>
                <w:szCs w:val="28"/>
              </w:rPr>
              <w:t>А)</w:t>
            </w:r>
          </w:p>
        </w:tc>
        <w:tc>
          <w:tcPr>
            <w:tcW w:w="5596" w:type="dxa"/>
          </w:tcPr>
          <w:p w14:paraId="6B02918A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Две материальные точки действуют друг на друга с силами, равными по величине и направленными противоположно вдоль прямой, соединяющей эти точки.</w:t>
            </w:r>
          </w:p>
        </w:tc>
      </w:tr>
      <w:tr w:rsidR="003B5CB5" w:rsidRPr="003B5CB5" w14:paraId="240454F5" w14:textId="77777777" w:rsidTr="003B5CB5">
        <w:trPr>
          <w:trHeight w:val="1124"/>
        </w:trPr>
        <w:tc>
          <w:tcPr>
            <w:tcW w:w="442" w:type="dxa"/>
          </w:tcPr>
          <w:p w14:paraId="0D12DCD3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3064" w:type="dxa"/>
          </w:tcPr>
          <w:p w14:paraId="27AE3643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2 закон Ньютона</w:t>
            </w:r>
          </w:p>
        </w:tc>
        <w:tc>
          <w:tcPr>
            <w:tcW w:w="504" w:type="dxa"/>
          </w:tcPr>
          <w:p w14:paraId="6164773D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5596" w:type="dxa"/>
          </w:tcPr>
          <w:p w14:paraId="663F4343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Во всех инерциальных системах отсчета механические явления протекают одинаково.</w:t>
            </w:r>
          </w:p>
        </w:tc>
      </w:tr>
      <w:tr w:rsidR="003B5CB5" w:rsidRPr="003B5CB5" w14:paraId="016A6E69" w14:textId="77777777" w:rsidTr="003B5CB5">
        <w:trPr>
          <w:trHeight w:val="1125"/>
        </w:trPr>
        <w:tc>
          <w:tcPr>
            <w:tcW w:w="442" w:type="dxa"/>
          </w:tcPr>
          <w:p w14:paraId="553BF8E5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3064" w:type="dxa"/>
          </w:tcPr>
          <w:p w14:paraId="78C84460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3 закон Ньютона</w:t>
            </w:r>
          </w:p>
        </w:tc>
        <w:tc>
          <w:tcPr>
            <w:tcW w:w="504" w:type="dxa"/>
          </w:tcPr>
          <w:p w14:paraId="35F41940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5596" w:type="dxa"/>
          </w:tcPr>
          <w:p w14:paraId="7079882F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Ускорение тела прямо пропорционально действующей на тело силе и обратно пропорционально массе тела.</w:t>
            </w:r>
          </w:p>
        </w:tc>
      </w:tr>
      <w:tr w:rsidR="003B5CB5" w:rsidRPr="003B5CB5" w14:paraId="3C7C1696" w14:textId="77777777" w:rsidTr="003B5CB5">
        <w:tc>
          <w:tcPr>
            <w:tcW w:w="442" w:type="dxa"/>
          </w:tcPr>
          <w:p w14:paraId="6B1A6505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3064" w:type="dxa"/>
          </w:tcPr>
          <w:p w14:paraId="6EA25778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</w:pPr>
            <w:r w:rsidRPr="003B5CB5">
              <w:rPr>
                <w:rFonts w:ascii="Times New Roman" w:hAnsi="Times New Roman"/>
                <w:snapToGrid w:val="0"/>
                <w:spacing w:val="-4"/>
                <w:sz w:val="28"/>
                <w:szCs w:val="28"/>
                <w:lang w:eastAsia="ru-RU"/>
              </w:rPr>
              <w:t>Принцип относительности Галилея</w:t>
            </w:r>
          </w:p>
        </w:tc>
        <w:tc>
          <w:tcPr>
            <w:tcW w:w="504" w:type="dxa"/>
          </w:tcPr>
          <w:p w14:paraId="65027620" w14:textId="77777777" w:rsidR="003B5CB5" w:rsidRPr="003B5CB5" w:rsidRDefault="003B5CB5" w:rsidP="003B5CB5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Г)</w:t>
            </w:r>
          </w:p>
        </w:tc>
        <w:tc>
          <w:tcPr>
            <w:tcW w:w="5596" w:type="dxa"/>
          </w:tcPr>
          <w:p w14:paraId="2A7A9A3E" w14:textId="77777777" w:rsidR="003B5CB5" w:rsidRPr="003B5CB5" w:rsidRDefault="003B5CB5" w:rsidP="003B5CB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3B5CB5">
              <w:rPr>
                <w:rFonts w:ascii="Times New Roman" w:eastAsia="Calibri" w:hAnsi="Times New Roman"/>
                <w:sz w:val="28"/>
                <w:szCs w:val="28"/>
              </w:rPr>
              <w:t>Существуют инерциальные системы отсчёта, в которых материальная точка сохраняет состояние покоя или равномерного прямолинейного движения, пока воздействие со стороны других тел не выведет её из этого состояния.</w:t>
            </w:r>
          </w:p>
        </w:tc>
      </w:tr>
    </w:tbl>
    <w:p w14:paraId="3D560BD7" w14:textId="7FD8D101" w:rsidR="00EE753E" w:rsidRDefault="00EE753E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="002070D3">
        <w:rPr>
          <w:rFonts w:ascii="Times New Roman" w:hAnsi="Times New Roman"/>
          <w:sz w:val="28"/>
          <w:szCs w:val="28"/>
        </w:rPr>
        <w:t xml:space="preserve"> 1Г, 2В, 3А, 4Б</w:t>
      </w:r>
    </w:p>
    <w:p w14:paraId="6453FD25" w14:textId="3BD72194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30FE0C4" w14:textId="19634DC3" w:rsidR="00D62BE7" w:rsidRDefault="00D62BE7">
      <w:pPr>
        <w:spacing w:after="160" w:line="259" w:lineRule="auto"/>
        <w:rPr>
          <w:rFonts w:ascii="Times New Roman" w:hAnsi="Times New Roman"/>
          <w:sz w:val="28"/>
          <w:szCs w:val="28"/>
          <w:highlight w:val="cyan"/>
        </w:rPr>
      </w:pPr>
      <w:r>
        <w:rPr>
          <w:rFonts w:ascii="Times New Roman" w:hAnsi="Times New Roman"/>
          <w:sz w:val="28"/>
          <w:szCs w:val="28"/>
          <w:highlight w:val="cyan"/>
        </w:rPr>
        <w:br w:type="page"/>
      </w:r>
    </w:p>
    <w:p w14:paraId="332E85B6" w14:textId="42190169" w:rsidR="00135393" w:rsidRDefault="00EE753E" w:rsidP="00EE753E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2</w:t>
      </w:r>
      <w:r w:rsidR="00135393" w:rsidRPr="00EE753E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191609" w:rsidRPr="00191609">
        <w:rPr>
          <w:rFonts w:ascii="Times New Roman" w:hAnsi="Times New Roman"/>
          <w:sz w:val="28"/>
          <w:szCs w:val="28"/>
        </w:rPr>
        <w:t>Установите соответствие между описанием приборов и их названиями</w:t>
      </w:r>
      <w:r w:rsidR="002070D3">
        <w:rPr>
          <w:rFonts w:ascii="Times New Roman" w:hAnsi="Times New Roman"/>
          <w:sz w:val="28"/>
          <w:szCs w:val="28"/>
        </w:rPr>
        <w:t>:</w:t>
      </w:r>
    </w:p>
    <w:p w14:paraId="09CB7094" w14:textId="77777777" w:rsidR="00191609" w:rsidRDefault="00191609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832"/>
        <w:gridCol w:w="522"/>
        <w:gridCol w:w="2551"/>
      </w:tblGrid>
      <w:tr w:rsidR="00191609" w:rsidRPr="00191609" w14:paraId="63EF4DF8" w14:textId="77777777" w:rsidTr="00305CDC">
        <w:trPr>
          <w:trHeight w:val="391"/>
        </w:trPr>
        <w:tc>
          <w:tcPr>
            <w:tcW w:w="450" w:type="dxa"/>
          </w:tcPr>
          <w:p w14:paraId="6B304246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32" w:type="dxa"/>
          </w:tcPr>
          <w:p w14:paraId="356B6EDE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Описание прибора</w:t>
            </w:r>
          </w:p>
        </w:tc>
        <w:tc>
          <w:tcPr>
            <w:tcW w:w="522" w:type="dxa"/>
          </w:tcPr>
          <w:p w14:paraId="758902CD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14:paraId="243D6F9B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Название прибора</w:t>
            </w:r>
          </w:p>
        </w:tc>
      </w:tr>
      <w:tr w:rsidR="00191609" w:rsidRPr="00191609" w14:paraId="5BA10B83" w14:textId="77777777" w:rsidTr="00305CDC">
        <w:trPr>
          <w:trHeight w:val="797"/>
        </w:trPr>
        <w:tc>
          <w:tcPr>
            <w:tcW w:w="450" w:type="dxa"/>
          </w:tcPr>
          <w:p w14:paraId="6E8F19ED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832" w:type="dxa"/>
          </w:tcPr>
          <w:p w14:paraId="02E29C73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мгновенную скорость тела</w:t>
            </w:r>
          </w:p>
        </w:tc>
        <w:tc>
          <w:tcPr>
            <w:tcW w:w="522" w:type="dxa"/>
          </w:tcPr>
          <w:p w14:paraId="4A98AB4A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2551" w:type="dxa"/>
          </w:tcPr>
          <w:p w14:paraId="5DF0029C" w14:textId="472FFB50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Акселерометр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91609" w:rsidRPr="00191609" w14:paraId="2B9AC2B6" w14:textId="77777777" w:rsidTr="00305CDC">
        <w:trPr>
          <w:trHeight w:val="695"/>
        </w:trPr>
        <w:tc>
          <w:tcPr>
            <w:tcW w:w="450" w:type="dxa"/>
          </w:tcPr>
          <w:p w14:paraId="4C438F8F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5832" w:type="dxa"/>
          </w:tcPr>
          <w:p w14:paraId="56E73B29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силу, действующую на тела</w:t>
            </w:r>
          </w:p>
        </w:tc>
        <w:tc>
          <w:tcPr>
            <w:tcW w:w="522" w:type="dxa"/>
          </w:tcPr>
          <w:p w14:paraId="7FD58868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2551" w:type="dxa"/>
          </w:tcPr>
          <w:p w14:paraId="3DDEE8EE" w14:textId="16C91005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Спидометр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91609" w:rsidRPr="00191609" w14:paraId="0E2E9A29" w14:textId="77777777" w:rsidTr="00305CDC">
        <w:trPr>
          <w:trHeight w:val="421"/>
        </w:trPr>
        <w:tc>
          <w:tcPr>
            <w:tcW w:w="450" w:type="dxa"/>
          </w:tcPr>
          <w:p w14:paraId="6B2C8832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832" w:type="dxa"/>
          </w:tcPr>
          <w:p w14:paraId="2671DC54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ускорение</w:t>
            </w:r>
          </w:p>
        </w:tc>
        <w:tc>
          <w:tcPr>
            <w:tcW w:w="522" w:type="dxa"/>
          </w:tcPr>
          <w:p w14:paraId="791E4739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2551" w:type="dxa"/>
          </w:tcPr>
          <w:p w14:paraId="199F4534" w14:textId="3A784F22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Динамометр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91609" w:rsidRPr="00191609" w14:paraId="3929598E" w14:textId="77777777" w:rsidTr="00305CDC">
        <w:trPr>
          <w:trHeight w:val="413"/>
        </w:trPr>
        <w:tc>
          <w:tcPr>
            <w:tcW w:w="450" w:type="dxa"/>
          </w:tcPr>
          <w:p w14:paraId="2CDCC833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5832" w:type="dxa"/>
          </w:tcPr>
          <w:p w14:paraId="2CF913EF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Прибор, измеряющий атмосферное давление</w:t>
            </w:r>
          </w:p>
        </w:tc>
        <w:tc>
          <w:tcPr>
            <w:tcW w:w="522" w:type="dxa"/>
          </w:tcPr>
          <w:p w14:paraId="6A7E95A2" w14:textId="77777777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2551" w:type="dxa"/>
          </w:tcPr>
          <w:p w14:paraId="153F5194" w14:textId="3480917C" w:rsidR="00191609" w:rsidRPr="00191609" w:rsidRDefault="00191609" w:rsidP="001916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1609">
              <w:rPr>
                <w:rFonts w:ascii="Times New Roman" w:hAnsi="Times New Roman"/>
                <w:sz w:val="28"/>
                <w:szCs w:val="28"/>
              </w:rPr>
              <w:t>Барометр-анероид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13476A96" w14:textId="216FECBF" w:rsidR="007C2DB7" w:rsidRPr="00EE753E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Pr="00EE753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2070D3">
        <w:rPr>
          <w:rFonts w:ascii="Times New Roman" w:hAnsi="Times New Roman"/>
          <w:sz w:val="28"/>
          <w:szCs w:val="28"/>
          <w:lang w:eastAsia="ru-RU"/>
        </w:rPr>
        <w:t>1Б, 2В, 3А, 4Г</w:t>
      </w:r>
    </w:p>
    <w:p w14:paraId="0CCD40B3" w14:textId="5DDA12FB" w:rsidR="00B21812" w:rsidRDefault="00B21812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53E3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E4AF791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0D084CAC" w14:textId="25398F4E" w:rsidR="00906ACC" w:rsidRDefault="00EE753E" w:rsidP="007C2D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906ACC" w:rsidRPr="00EE753E">
        <w:rPr>
          <w:rFonts w:ascii="Times New Roman" w:hAnsi="Times New Roman"/>
          <w:sz w:val="28"/>
          <w:szCs w:val="28"/>
        </w:rPr>
        <w:t xml:space="preserve">. </w:t>
      </w:r>
      <w:r w:rsidR="0069098A" w:rsidRPr="0069098A">
        <w:rPr>
          <w:rFonts w:ascii="Times New Roman" w:hAnsi="Times New Roman"/>
          <w:sz w:val="28"/>
          <w:szCs w:val="28"/>
        </w:rPr>
        <w:t xml:space="preserve">Температура нагревателя идеального теплового двигателя, работающего по циклу Карно, равна </w:t>
      </w:r>
      <w:r w:rsidR="0069098A" w:rsidRPr="0069098A">
        <w:rPr>
          <w:rFonts w:ascii="Times New Roman" w:hAnsi="Times New Roman"/>
          <w:i/>
          <w:sz w:val="28"/>
          <w:szCs w:val="28"/>
        </w:rPr>
        <w:t>T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69098A" w:rsidRPr="0069098A">
        <w:rPr>
          <w:rFonts w:ascii="Times New Roman" w:hAnsi="Times New Roman"/>
          <w:sz w:val="28"/>
          <w:szCs w:val="28"/>
        </w:rPr>
        <w:t xml:space="preserve">, а температура холодильника равна </w:t>
      </w:r>
      <w:r w:rsidR="0069098A" w:rsidRPr="0069098A">
        <w:rPr>
          <w:rFonts w:ascii="Times New Roman" w:hAnsi="Times New Roman"/>
          <w:i/>
          <w:sz w:val="28"/>
          <w:szCs w:val="28"/>
        </w:rPr>
        <w:t>T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="0069098A" w:rsidRPr="0069098A">
        <w:rPr>
          <w:rFonts w:ascii="Times New Roman" w:hAnsi="Times New Roman"/>
          <w:i/>
          <w:sz w:val="28"/>
          <w:szCs w:val="28"/>
        </w:rPr>
        <w:t>.</w:t>
      </w:r>
      <w:r w:rsidR="0069098A" w:rsidRPr="0069098A">
        <w:rPr>
          <w:rFonts w:ascii="Times New Roman" w:hAnsi="Times New Roman"/>
          <w:sz w:val="28"/>
          <w:szCs w:val="28"/>
        </w:rPr>
        <w:t xml:space="preserve"> За цикл двигатель получает от нагревателя количество теплоты </w:t>
      </w:r>
      <w:r w:rsidR="0069098A" w:rsidRPr="0069098A">
        <w:rPr>
          <w:rFonts w:ascii="Times New Roman" w:hAnsi="Times New Roman"/>
          <w:i/>
          <w:sz w:val="28"/>
          <w:szCs w:val="28"/>
        </w:rPr>
        <w:t>Q</w:t>
      </w:r>
      <w:r w:rsidR="0069098A" w:rsidRPr="0069098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69098A" w:rsidRPr="0069098A">
        <w:rPr>
          <w:rFonts w:ascii="Times New Roman" w:hAnsi="Times New Roman"/>
          <w:i/>
          <w:sz w:val="28"/>
          <w:szCs w:val="28"/>
        </w:rPr>
        <w:t>.</w:t>
      </w:r>
      <w:r w:rsidR="0069098A" w:rsidRPr="0069098A">
        <w:rPr>
          <w:rFonts w:ascii="Times New Roman" w:hAnsi="Times New Roman"/>
          <w:sz w:val="28"/>
          <w:szCs w:val="28"/>
        </w:rPr>
        <w:t xml:space="preserve"> Установите соответствие между физическими величинами и формулами, по которым их можно рассчитать</w:t>
      </w:r>
      <w:r w:rsidR="002070D3">
        <w:rPr>
          <w:rFonts w:ascii="Times New Roman" w:hAnsi="Times New Roman"/>
          <w:sz w:val="28"/>
          <w:szCs w:val="28"/>
        </w:rPr>
        <w:t>:</w:t>
      </w:r>
    </w:p>
    <w:p w14:paraId="1272118B" w14:textId="77777777" w:rsidR="00F05EB9" w:rsidRDefault="00F05EB9" w:rsidP="00EE753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833"/>
        <w:gridCol w:w="564"/>
        <w:gridCol w:w="2508"/>
      </w:tblGrid>
      <w:tr w:rsidR="0069098A" w:rsidRPr="0069098A" w14:paraId="0121CC64" w14:textId="77777777" w:rsidTr="0069098A">
        <w:trPr>
          <w:trHeight w:val="584"/>
        </w:trPr>
        <w:tc>
          <w:tcPr>
            <w:tcW w:w="450" w:type="dxa"/>
          </w:tcPr>
          <w:p w14:paraId="3398CEF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66" w:type="dxa"/>
          </w:tcPr>
          <w:p w14:paraId="08494CE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14:paraId="7F16F11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44" w:type="dxa"/>
          </w:tcPr>
          <w:p w14:paraId="2E2CA0C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ормула</w:t>
            </w:r>
          </w:p>
        </w:tc>
      </w:tr>
      <w:tr w:rsidR="0069098A" w:rsidRPr="0069098A" w14:paraId="351C3AC4" w14:textId="77777777" w:rsidTr="0069098A">
        <w:tc>
          <w:tcPr>
            <w:tcW w:w="450" w:type="dxa"/>
          </w:tcPr>
          <w:p w14:paraId="08AACBBC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6066" w:type="dxa"/>
          </w:tcPr>
          <w:p w14:paraId="1B568FA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 КПД двигателя</w:t>
            </w:r>
          </w:p>
        </w:tc>
        <w:tc>
          <w:tcPr>
            <w:tcW w:w="567" w:type="dxa"/>
          </w:tcPr>
          <w:p w14:paraId="62D1493A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2544" w:type="dxa"/>
          </w:tcPr>
          <w:p w14:paraId="11F3129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680" w:dyaOrig="720" w14:anchorId="72A02D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84.75pt;height:36pt" o:ole="">
                  <v:imagedata r:id="rId10" o:title=""/>
                </v:shape>
                <o:OLEObject Type="Embed" ProgID="Equation.DSMT4" ShapeID="_x0000_i1040" DrawAspect="Content" ObjectID="_1813851170" r:id="rId11"/>
              </w:object>
            </w:r>
          </w:p>
        </w:tc>
      </w:tr>
      <w:tr w:rsidR="0069098A" w:rsidRPr="0069098A" w14:paraId="0F1DACF0" w14:textId="77777777" w:rsidTr="0069098A">
        <w:tc>
          <w:tcPr>
            <w:tcW w:w="450" w:type="dxa"/>
          </w:tcPr>
          <w:p w14:paraId="17072EDF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6066" w:type="dxa"/>
          </w:tcPr>
          <w:p w14:paraId="099DE74C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Работа, совершаемая двигателем за цикл</w:t>
            </w:r>
          </w:p>
        </w:tc>
        <w:tc>
          <w:tcPr>
            <w:tcW w:w="567" w:type="dxa"/>
          </w:tcPr>
          <w:p w14:paraId="09BF10A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2544" w:type="dxa"/>
          </w:tcPr>
          <w:p w14:paraId="01ED7E9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140" w:dyaOrig="680" w14:anchorId="05F1AE6E">
                <v:shape id="_x0000_i1026" type="#_x0000_t75" style="width:57pt;height:33.75pt" o:ole="">
                  <v:imagedata r:id="rId12" o:title=""/>
                </v:shape>
                <o:OLEObject Type="Embed" ProgID="Equation.DSMT4" ShapeID="_x0000_i1026" DrawAspect="Content" ObjectID="_1813851171" r:id="rId13"/>
              </w:object>
            </w:r>
          </w:p>
        </w:tc>
      </w:tr>
      <w:tr w:rsidR="0069098A" w:rsidRPr="0069098A" w14:paraId="015D28C2" w14:textId="77777777" w:rsidTr="0069098A">
        <w:tc>
          <w:tcPr>
            <w:tcW w:w="450" w:type="dxa"/>
          </w:tcPr>
          <w:p w14:paraId="00803D6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6066" w:type="dxa"/>
          </w:tcPr>
          <w:p w14:paraId="52BF293F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ксимальное КПД двигателя по циклу Карно</w:t>
            </w:r>
          </w:p>
        </w:tc>
        <w:tc>
          <w:tcPr>
            <w:tcW w:w="567" w:type="dxa"/>
          </w:tcPr>
          <w:p w14:paraId="0A9E3786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2544" w:type="dxa"/>
          </w:tcPr>
          <w:p w14:paraId="72C4C241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object w:dxaOrig="1020" w:dyaOrig="680" w14:anchorId="23BD6357">
                <v:shape id="_x0000_i1027" type="#_x0000_t75" style="width:51pt;height:33.75pt" o:ole="">
                  <v:imagedata r:id="rId14" o:title=""/>
                </v:shape>
                <o:OLEObject Type="Embed" ProgID="Equation.DSMT4" ShapeID="_x0000_i1027" DrawAspect="Content" ObjectID="_1813851172" r:id="rId15"/>
              </w:object>
            </w:r>
          </w:p>
        </w:tc>
      </w:tr>
    </w:tbl>
    <w:p w14:paraId="6611E6A1" w14:textId="12171ED9" w:rsidR="007C2DB7" w:rsidRPr="00EE753E" w:rsidRDefault="007C2DB7" w:rsidP="007C2DB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EE753E">
        <w:rPr>
          <w:rFonts w:ascii="Times New Roman" w:hAnsi="Times New Roman"/>
          <w:sz w:val="28"/>
          <w:szCs w:val="28"/>
        </w:rPr>
        <w:t>Правильный ответ:</w:t>
      </w:r>
      <w:r w:rsidRPr="00EE753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2070D3">
        <w:rPr>
          <w:rFonts w:ascii="Times New Roman" w:hAnsi="Times New Roman"/>
          <w:sz w:val="28"/>
          <w:szCs w:val="28"/>
          <w:lang w:eastAsia="ru-RU"/>
        </w:rPr>
        <w:t>1В, 2А, 3Б</w:t>
      </w:r>
    </w:p>
    <w:p w14:paraId="14B5F3A5" w14:textId="1C072162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009AC10" w14:textId="77777777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24C1D75B" wp14:editId="3B6F8158">
            <wp:simplePos x="0" y="0"/>
            <wp:positionH relativeFrom="column">
              <wp:posOffset>4693920</wp:posOffset>
            </wp:positionH>
            <wp:positionV relativeFrom="paragraph">
              <wp:posOffset>37592</wp:posOffset>
            </wp:positionV>
            <wp:extent cx="1334135" cy="1268730"/>
            <wp:effectExtent l="0" t="0" r="0" b="762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1AA9F7" w14:textId="4DF7B167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4. Плоская световая волна переходит из глицерина в воздух (см. рис.). Что происходит со скоростью и направлением распространения световой волны? Для каждой величины определите соответствующий характер изменения</w:t>
      </w:r>
    </w:p>
    <w:p w14:paraId="5FF765DC" w14:textId="77777777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002"/>
        <w:gridCol w:w="564"/>
        <w:gridCol w:w="3339"/>
      </w:tblGrid>
      <w:tr w:rsidR="0069098A" w:rsidRPr="0069098A" w14:paraId="5CCA95D7" w14:textId="77777777" w:rsidTr="0069098A">
        <w:trPr>
          <w:trHeight w:val="375"/>
        </w:trPr>
        <w:tc>
          <w:tcPr>
            <w:tcW w:w="451" w:type="dxa"/>
          </w:tcPr>
          <w:p w14:paraId="310B8FF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86" w:type="dxa"/>
          </w:tcPr>
          <w:p w14:paraId="239E2DC1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ая величина</w:t>
            </w:r>
          </w:p>
        </w:tc>
        <w:tc>
          <w:tcPr>
            <w:tcW w:w="567" w:type="dxa"/>
          </w:tcPr>
          <w:p w14:paraId="064DFBBD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3" w:type="dxa"/>
          </w:tcPr>
          <w:p w14:paraId="78BF451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Характер изменения</w:t>
            </w:r>
          </w:p>
        </w:tc>
      </w:tr>
      <w:tr w:rsidR="0069098A" w:rsidRPr="0069098A" w14:paraId="3FBF60EF" w14:textId="77777777" w:rsidTr="0069098A">
        <w:trPr>
          <w:trHeight w:val="375"/>
        </w:trPr>
        <w:tc>
          <w:tcPr>
            <w:tcW w:w="451" w:type="dxa"/>
          </w:tcPr>
          <w:p w14:paraId="62E3372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186" w:type="dxa"/>
          </w:tcPr>
          <w:p w14:paraId="41C7385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Скорость распространения волны</w:t>
            </w:r>
          </w:p>
        </w:tc>
        <w:tc>
          <w:tcPr>
            <w:tcW w:w="567" w:type="dxa"/>
          </w:tcPr>
          <w:p w14:paraId="12C960C3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3423" w:type="dxa"/>
          </w:tcPr>
          <w:p w14:paraId="5291D5AE" w14:textId="70BC8492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Увеличивается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69098A" w:rsidRPr="0069098A" w14:paraId="7D489F76" w14:textId="77777777" w:rsidTr="0069098A">
        <w:trPr>
          <w:trHeight w:val="410"/>
        </w:trPr>
        <w:tc>
          <w:tcPr>
            <w:tcW w:w="451" w:type="dxa"/>
          </w:tcPr>
          <w:p w14:paraId="2BF679C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5186" w:type="dxa"/>
          </w:tcPr>
          <w:p w14:paraId="29ABAA8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Направление распространения волны</w:t>
            </w:r>
          </w:p>
        </w:tc>
        <w:tc>
          <w:tcPr>
            <w:tcW w:w="567" w:type="dxa"/>
          </w:tcPr>
          <w:p w14:paraId="39B9DCF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3423" w:type="dxa"/>
          </w:tcPr>
          <w:p w14:paraId="2A5E434D" w14:textId="0B36CCEE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Не изменяется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69098A" w:rsidRPr="0069098A" w14:paraId="55C092EB" w14:textId="77777777" w:rsidTr="0069098A">
        <w:tc>
          <w:tcPr>
            <w:tcW w:w="451" w:type="dxa"/>
          </w:tcPr>
          <w:p w14:paraId="661A5E7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186" w:type="dxa"/>
          </w:tcPr>
          <w:p w14:paraId="1CA5D02C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астота волны</w:t>
            </w:r>
          </w:p>
        </w:tc>
        <w:tc>
          <w:tcPr>
            <w:tcW w:w="567" w:type="dxa"/>
          </w:tcPr>
          <w:p w14:paraId="202FE78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3423" w:type="dxa"/>
          </w:tcPr>
          <w:p w14:paraId="68D1DAB7" w14:textId="50606B8D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Изменяется</w:t>
            </w:r>
            <w:r w:rsidR="00305CD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14:paraId="57D1258D" w14:textId="1E0AD6B1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2070D3">
        <w:rPr>
          <w:rFonts w:ascii="Times New Roman" w:hAnsi="Times New Roman"/>
          <w:sz w:val="28"/>
          <w:szCs w:val="28"/>
        </w:rPr>
        <w:t xml:space="preserve"> 1А, 2В, 3Б</w:t>
      </w:r>
    </w:p>
    <w:p w14:paraId="2350CA00" w14:textId="20DB0F4E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18A6F1D" w14:textId="77777777" w:rsidR="00EF0EC7" w:rsidRPr="00EE753E" w:rsidRDefault="00EF0EC7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BAAC11D" w14:textId="129C26B9" w:rsidR="0069098A" w:rsidRDefault="0069098A" w:rsidP="002070D3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lastRenderedPageBreak/>
        <w:t>5. Установите соответствие физических законов их математическому выражению</w:t>
      </w:r>
      <w:r w:rsidR="002070D3">
        <w:rPr>
          <w:rFonts w:ascii="Times New Roman" w:hAnsi="Times New Roman"/>
          <w:sz w:val="28"/>
          <w:szCs w:val="28"/>
        </w:rPr>
        <w:t>:</w:t>
      </w:r>
    </w:p>
    <w:p w14:paraId="3279E8A0" w14:textId="77777777" w:rsidR="002F5717" w:rsidRPr="0069098A" w:rsidRDefault="002F5717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Style w:val="a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5216"/>
        <w:gridCol w:w="567"/>
        <w:gridCol w:w="3289"/>
      </w:tblGrid>
      <w:tr w:rsidR="0069098A" w:rsidRPr="0069098A" w14:paraId="037D7AD8" w14:textId="77777777" w:rsidTr="0069098A">
        <w:trPr>
          <w:trHeight w:val="586"/>
        </w:trPr>
        <w:tc>
          <w:tcPr>
            <w:tcW w:w="562" w:type="dxa"/>
            <w:vAlign w:val="center"/>
          </w:tcPr>
          <w:p w14:paraId="00BF375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16" w:type="dxa"/>
            <w:vAlign w:val="center"/>
          </w:tcPr>
          <w:p w14:paraId="42BA3110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Физический закон</w:t>
            </w:r>
          </w:p>
        </w:tc>
        <w:tc>
          <w:tcPr>
            <w:tcW w:w="567" w:type="dxa"/>
            <w:vAlign w:val="center"/>
          </w:tcPr>
          <w:p w14:paraId="7BF8F85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89" w:type="dxa"/>
            <w:vAlign w:val="center"/>
          </w:tcPr>
          <w:p w14:paraId="195C42D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тематическая запись</w:t>
            </w:r>
          </w:p>
        </w:tc>
      </w:tr>
      <w:tr w:rsidR="0069098A" w:rsidRPr="0069098A" w14:paraId="7ADAF377" w14:textId="77777777" w:rsidTr="0069098A">
        <w:trPr>
          <w:trHeight w:val="821"/>
        </w:trPr>
        <w:tc>
          <w:tcPr>
            <w:tcW w:w="562" w:type="dxa"/>
            <w:vAlign w:val="center"/>
          </w:tcPr>
          <w:p w14:paraId="7FDE552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5216" w:type="dxa"/>
            <w:vAlign w:val="center"/>
          </w:tcPr>
          <w:p w14:paraId="0F76C611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однородного участка цепи</w:t>
            </w:r>
          </w:p>
        </w:tc>
        <w:tc>
          <w:tcPr>
            <w:tcW w:w="567" w:type="dxa"/>
            <w:vAlign w:val="center"/>
          </w:tcPr>
          <w:p w14:paraId="5A99337F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3289" w:type="dxa"/>
            <w:vAlign w:val="center"/>
          </w:tcPr>
          <w:p w14:paraId="42596741" w14:textId="54564A21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14:paraId="057C8542" w14:textId="77777777" w:rsidTr="0069098A">
        <w:trPr>
          <w:trHeight w:val="566"/>
        </w:trPr>
        <w:tc>
          <w:tcPr>
            <w:tcW w:w="562" w:type="dxa"/>
            <w:vAlign w:val="center"/>
          </w:tcPr>
          <w:p w14:paraId="3CBB07A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5216" w:type="dxa"/>
            <w:vAlign w:val="center"/>
          </w:tcPr>
          <w:p w14:paraId="6E2263F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замкнутой цепи</w:t>
            </w:r>
          </w:p>
        </w:tc>
        <w:tc>
          <w:tcPr>
            <w:tcW w:w="567" w:type="dxa"/>
            <w:vAlign w:val="center"/>
          </w:tcPr>
          <w:p w14:paraId="3861FF0E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3289" w:type="dxa"/>
            <w:vAlign w:val="center"/>
          </w:tcPr>
          <w:p w14:paraId="22828D89" w14:textId="49C9F2D9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ξ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14:paraId="0B712B18" w14:textId="77777777" w:rsidTr="0069098A">
        <w:trPr>
          <w:trHeight w:val="547"/>
        </w:trPr>
        <w:tc>
          <w:tcPr>
            <w:tcW w:w="562" w:type="dxa"/>
            <w:vAlign w:val="center"/>
          </w:tcPr>
          <w:p w14:paraId="1510E934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5216" w:type="dxa"/>
            <w:vAlign w:val="center"/>
          </w:tcPr>
          <w:p w14:paraId="44CF3A85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для неоднородного участка цепи</w:t>
            </w:r>
          </w:p>
        </w:tc>
        <w:tc>
          <w:tcPr>
            <w:tcW w:w="567" w:type="dxa"/>
            <w:vAlign w:val="center"/>
          </w:tcPr>
          <w:p w14:paraId="5D04D6DB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3289" w:type="dxa"/>
            <w:vAlign w:val="center"/>
          </w:tcPr>
          <w:p w14:paraId="1DB387E5" w14:textId="344A05D5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ε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oMath>
            </m:oMathPara>
          </w:p>
        </w:tc>
      </w:tr>
      <w:tr w:rsidR="0069098A" w:rsidRPr="0069098A" w14:paraId="0FFC71D1" w14:textId="77777777" w:rsidTr="0069098A">
        <w:trPr>
          <w:trHeight w:val="547"/>
        </w:trPr>
        <w:tc>
          <w:tcPr>
            <w:tcW w:w="562" w:type="dxa"/>
            <w:vAlign w:val="center"/>
          </w:tcPr>
          <w:p w14:paraId="0F8EF577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5216" w:type="dxa"/>
            <w:vAlign w:val="center"/>
          </w:tcPr>
          <w:p w14:paraId="7A6B7D1D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Закон Ома в дифференциальной форме</w:t>
            </w:r>
          </w:p>
        </w:tc>
        <w:tc>
          <w:tcPr>
            <w:tcW w:w="567" w:type="dxa"/>
            <w:vAlign w:val="center"/>
          </w:tcPr>
          <w:p w14:paraId="08ABCC28" w14:textId="77777777" w:rsidR="0069098A" w:rsidRPr="0069098A" w:rsidRDefault="0069098A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3289" w:type="dxa"/>
            <w:vAlign w:val="center"/>
          </w:tcPr>
          <w:p w14:paraId="41C3CF81" w14:textId="53E0DBA1" w:rsidR="0069098A" w:rsidRPr="0069098A" w:rsidRDefault="003F71D5" w:rsidP="0069098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69098A" w:rsidRPr="0069098A">
              <w:rPr>
                <w:rFonts w:ascii="Times New Roman" w:hAnsi="Times New Roman"/>
                <w:sz w:val="28"/>
                <w:szCs w:val="28"/>
                <w:lang w:val="en-US"/>
              </w:rPr>
              <w:t>σ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</m:acc>
            </m:oMath>
          </w:p>
        </w:tc>
      </w:tr>
    </w:tbl>
    <w:p w14:paraId="62A70C41" w14:textId="0EE6F65C" w:rsidR="0069098A" w:rsidRPr="0069098A" w:rsidRDefault="0069098A" w:rsidP="0069098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2070D3">
        <w:rPr>
          <w:rFonts w:ascii="Times New Roman" w:hAnsi="Times New Roman"/>
          <w:sz w:val="28"/>
          <w:szCs w:val="28"/>
        </w:rPr>
        <w:t xml:space="preserve"> 1А, 2В, 3Б, 4Г</w:t>
      </w:r>
    </w:p>
    <w:p w14:paraId="6D62194B" w14:textId="4D85E4CA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4FBB46C" w14:textId="34F69BC2" w:rsidR="008A6389" w:rsidRDefault="008A6389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146F25BC" w14:textId="53BFBE74" w:rsidR="0069098A" w:rsidRDefault="0069098A" w:rsidP="0069098A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Pr="0069098A">
        <w:rPr>
          <w:rFonts w:ascii="Times New Roman" w:hAnsi="Times New Roman"/>
          <w:sz w:val="28"/>
          <w:szCs w:val="28"/>
        </w:rPr>
        <w:t>Установить соответствие физических величин и их определений</w:t>
      </w:r>
      <w:r w:rsidR="002070D3">
        <w:rPr>
          <w:rFonts w:ascii="Times New Roman" w:hAnsi="Times New Roman"/>
          <w:sz w:val="28"/>
          <w:szCs w:val="28"/>
        </w:rPr>
        <w:t>:</w:t>
      </w:r>
    </w:p>
    <w:p w14:paraId="36D4BCDC" w14:textId="77777777" w:rsidR="0069098A" w:rsidRPr="0069098A" w:rsidRDefault="0069098A" w:rsidP="0069098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59"/>
        <w:gridCol w:w="2450"/>
        <w:gridCol w:w="1221"/>
        <w:gridCol w:w="4804"/>
      </w:tblGrid>
      <w:tr w:rsidR="0069098A" w:rsidRPr="0069098A" w14:paraId="3EDB1FAF" w14:textId="77777777" w:rsidTr="0069098A">
        <w:trPr>
          <w:trHeight w:val="757"/>
        </w:trPr>
        <w:tc>
          <w:tcPr>
            <w:tcW w:w="562" w:type="dxa"/>
            <w:vAlign w:val="center"/>
          </w:tcPr>
          <w:p w14:paraId="07075A98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2694" w:type="dxa"/>
            <w:vAlign w:val="center"/>
          </w:tcPr>
          <w:p w14:paraId="402B1CA9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Период</w:t>
            </w:r>
          </w:p>
        </w:tc>
        <w:tc>
          <w:tcPr>
            <w:tcW w:w="567" w:type="dxa"/>
            <w:vAlign w:val="center"/>
          </w:tcPr>
          <w:p w14:paraId="50F75603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  <w:tc>
          <w:tcPr>
            <w:tcW w:w="5811" w:type="dxa"/>
          </w:tcPr>
          <w:p w14:paraId="3BAB8A08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Максимальное значение изменяющейся величины.</w:t>
            </w:r>
          </w:p>
        </w:tc>
      </w:tr>
      <w:tr w:rsidR="0069098A" w:rsidRPr="0069098A" w14:paraId="7121F7A2" w14:textId="77777777" w:rsidTr="0069098A">
        <w:trPr>
          <w:trHeight w:val="711"/>
        </w:trPr>
        <w:tc>
          <w:tcPr>
            <w:tcW w:w="562" w:type="dxa"/>
            <w:vAlign w:val="center"/>
          </w:tcPr>
          <w:p w14:paraId="775B610D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2694" w:type="dxa"/>
            <w:vAlign w:val="center"/>
          </w:tcPr>
          <w:p w14:paraId="07A71FD2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астота</w:t>
            </w:r>
          </w:p>
        </w:tc>
        <w:tc>
          <w:tcPr>
            <w:tcW w:w="567" w:type="dxa"/>
            <w:vAlign w:val="center"/>
          </w:tcPr>
          <w:p w14:paraId="317C6493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  <w:tc>
          <w:tcPr>
            <w:tcW w:w="5811" w:type="dxa"/>
          </w:tcPr>
          <w:p w14:paraId="0C2B3877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ремя, за которое совершается одно полное колебание.</w:t>
            </w:r>
          </w:p>
        </w:tc>
      </w:tr>
      <w:tr w:rsidR="0069098A" w:rsidRPr="0069098A" w14:paraId="34FFE1F1" w14:textId="77777777" w:rsidTr="0069098A">
        <w:trPr>
          <w:trHeight w:val="410"/>
        </w:trPr>
        <w:tc>
          <w:tcPr>
            <w:tcW w:w="562" w:type="dxa"/>
            <w:vAlign w:val="center"/>
          </w:tcPr>
          <w:p w14:paraId="3F25E9DA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2694" w:type="dxa"/>
            <w:vAlign w:val="center"/>
          </w:tcPr>
          <w:p w14:paraId="2C892E88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Циклическая частота</w:t>
            </w:r>
          </w:p>
        </w:tc>
        <w:tc>
          <w:tcPr>
            <w:tcW w:w="567" w:type="dxa"/>
            <w:vAlign w:val="center"/>
          </w:tcPr>
          <w:p w14:paraId="25CAE52F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В)</w:t>
            </w:r>
          </w:p>
        </w:tc>
        <w:tc>
          <w:tcPr>
            <w:tcW w:w="5811" w:type="dxa"/>
          </w:tcPr>
          <w:p w14:paraId="73C70461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исло колебаний за время 2π секунд.</w:t>
            </w:r>
          </w:p>
        </w:tc>
      </w:tr>
      <w:tr w:rsidR="0069098A" w:rsidRPr="0069098A" w14:paraId="15ACA7F5" w14:textId="77777777" w:rsidTr="0069098A">
        <w:tc>
          <w:tcPr>
            <w:tcW w:w="562" w:type="dxa"/>
            <w:vAlign w:val="center"/>
          </w:tcPr>
          <w:p w14:paraId="578BB92F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2694" w:type="dxa"/>
            <w:vAlign w:val="center"/>
          </w:tcPr>
          <w:p w14:paraId="264C29BA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Амплитуда</w:t>
            </w:r>
          </w:p>
        </w:tc>
        <w:tc>
          <w:tcPr>
            <w:tcW w:w="567" w:type="dxa"/>
            <w:vAlign w:val="center"/>
          </w:tcPr>
          <w:p w14:paraId="52E97C64" w14:textId="77777777" w:rsidR="0069098A" w:rsidRPr="0069098A" w:rsidRDefault="0069098A" w:rsidP="006909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Г)</w:t>
            </w:r>
          </w:p>
        </w:tc>
        <w:tc>
          <w:tcPr>
            <w:tcW w:w="5811" w:type="dxa"/>
          </w:tcPr>
          <w:p w14:paraId="6255EE87" w14:textId="77777777" w:rsidR="0069098A" w:rsidRPr="0069098A" w:rsidRDefault="0069098A" w:rsidP="00AC4DB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098A">
              <w:rPr>
                <w:rFonts w:ascii="Times New Roman" w:hAnsi="Times New Roman"/>
                <w:sz w:val="28"/>
                <w:szCs w:val="28"/>
              </w:rPr>
              <w:t>Число колебаний за единицу времени.</w:t>
            </w:r>
          </w:p>
        </w:tc>
      </w:tr>
    </w:tbl>
    <w:p w14:paraId="1BB41F99" w14:textId="24A6EA28" w:rsidR="0069098A" w:rsidRPr="0069098A" w:rsidRDefault="0069098A" w:rsidP="00E82D5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9098A">
        <w:rPr>
          <w:rFonts w:ascii="Times New Roman" w:hAnsi="Times New Roman"/>
          <w:sz w:val="28"/>
          <w:szCs w:val="28"/>
        </w:rPr>
        <w:t>Правильный ответ:</w:t>
      </w:r>
      <w:r w:rsidR="00E82D57">
        <w:rPr>
          <w:rFonts w:ascii="Times New Roman" w:hAnsi="Times New Roman"/>
          <w:sz w:val="28"/>
          <w:szCs w:val="28"/>
        </w:rPr>
        <w:t xml:space="preserve"> 1Б, 2Г, 3В, 4А</w:t>
      </w:r>
    </w:p>
    <w:p w14:paraId="67715465" w14:textId="3271D307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73C22D14" w14:textId="7B483CAB" w:rsidR="0069098A" w:rsidRDefault="0069098A" w:rsidP="00EE75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47454270" w14:textId="77777777" w:rsidR="00135393" w:rsidRPr="00E82D57" w:rsidRDefault="00135393" w:rsidP="006D1ABC">
      <w:pPr>
        <w:pStyle w:val="4"/>
        <w:spacing w:before="0" w:line="240" w:lineRule="auto"/>
        <w:jc w:val="both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82D5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закрытого типа на установление правильной последовательности</w:t>
      </w:r>
    </w:p>
    <w:p w14:paraId="4712AD29" w14:textId="3B9B78A0" w:rsidR="00135393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A5A223E" w14:textId="77777777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BD2A20">
        <w:rPr>
          <w:rFonts w:ascii="Times New Roman" w:hAnsi="Times New Roman"/>
          <w:i/>
          <w:sz w:val="28"/>
          <w:szCs w:val="28"/>
        </w:rPr>
        <w:t xml:space="preserve">Установите правильную последовательность. </w:t>
      </w:r>
    </w:p>
    <w:p w14:paraId="566F63F2" w14:textId="3EE06A82" w:rsid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i/>
          <w:sz w:val="28"/>
          <w:szCs w:val="28"/>
        </w:rPr>
        <w:t>Запишите правильную последовательность букв слева направо.</w:t>
      </w:r>
    </w:p>
    <w:p w14:paraId="478E5D3B" w14:textId="3E6879F5" w:rsidR="00BD2A20" w:rsidRDefault="00BD2A20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D1621BB" w14:textId="143067C6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Pr="00EE753E">
        <w:rPr>
          <w:rFonts w:ascii="Times New Roman" w:hAnsi="Times New Roman"/>
          <w:sz w:val="28"/>
          <w:szCs w:val="28"/>
        </w:rPr>
        <w:t xml:space="preserve">. </w:t>
      </w:r>
      <w:r w:rsidRPr="000A1A60">
        <w:rPr>
          <w:rFonts w:ascii="Times New Roman" w:hAnsi="Times New Roman"/>
          <w:sz w:val="28"/>
          <w:szCs w:val="28"/>
        </w:rPr>
        <w:t>Установите правильную последовательность этапов движения тела, брошенного вертикально вверх</w:t>
      </w:r>
      <w:r>
        <w:rPr>
          <w:rFonts w:ascii="Times New Roman" w:hAnsi="Times New Roman"/>
          <w:sz w:val="28"/>
          <w:szCs w:val="28"/>
        </w:rPr>
        <w:t>?</w:t>
      </w:r>
    </w:p>
    <w:p w14:paraId="1518DF06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А) </w:t>
      </w:r>
      <w:r w:rsidRPr="00DC44BE">
        <w:rPr>
          <w:rFonts w:ascii="Times New Roman" w:hAnsi="Times New Roman"/>
          <w:sz w:val="28"/>
          <w:szCs w:val="28"/>
        </w:rPr>
        <w:t>Возвращение в точку броска.</w:t>
      </w:r>
    </w:p>
    <w:p w14:paraId="7630A5B8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Б) </w:t>
      </w:r>
      <w:r w:rsidRPr="000A1A60">
        <w:rPr>
          <w:rFonts w:ascii="Times New Roman" w:hAnsi="Times New Roman"/>
          <w:sz w:val="28"/>
          <w:szCs w:val="28"/>
        </w:rPr>
        <w:t>Движение вверх с уменьшающейся скоростью</w:t>
      </w:r>
      <w:r w:rsidRPr="00EE753E">
        <w:rPr>
          <w:rFonts w:ascii="Times New Roman" w:hAnsi="Times New Roman"/>
          <w:sz w:val="28"/>
          <w:szCs w:val="28"/>
        </w:rPr>
        <w:t>.</w:t>
      </w:r>
    </w:p>
    <w:p w14:paraId="43527B0E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В) </w:t>
      </w:r>
      <w:r w:rsidRPr="000A1A60">
        <w:rPr>
          <w:rFonts w:ascii="Times New Roman" w:hAnsi="Times New Roman"/>
          <w:sz w:val="28"/>
          <w:szCs w:val="28"/>
        </w:rPr>
        <w:t>Остановка в верхней точке.</w:t>
      </w:r>
    </w:p>
    <w:p w14:paraId="4E47A1A0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Г) </w:t>
      </w:r>
      <w:r w:rsidRPr="000A1A60">
        <w:rPr>
          <w:rFonts w:ascii="Times New Roman" w:hAnsi="Times New Roman"/>
          <w:sz w:val="28"/>
          <w:szCs w:val="28"/>
        </w:rPr>
        <w:t>Движение вниз с увеличивающейся скоростью</w:t>
      </w:r>
      <w:r w:rsidRPr="00EE753E">
        <w:rPr>
          <w:rFonts w:ascii="Times New Roman" w:hAnsi="Times New Roman"/>
          <w:sz w:val="28"/>
          <w:szCs w:val="28"/>
        </w:rPr>
        <w:t>.</w:t>
      </w:r>
    </w:p>
    <w:p w14:paraId="66580164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/>
          <w:sz w:val="28"/>
          <w:szCs w:val="28"/>
        </w:rPr>
        <w:t>Б</w:t>
      </w:r>
      <w:r w:rsidRPr="00EE753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В</w:t>
      </w:r>
      <w:r w:rsidRPr="00EE753E">
        <w:rPr>
          <w:rFonts w:ascii="Times New Roman" w:hAnsi="Times New Roman"/>
          <w:sz w:val="28"/>
          <w:szCs w:val="28"/>
        </w:rPr>
        <w:t xml:space="preserve">, Г, </w:t>
      </w:r>
      <w:r>
        <w:rPr>
          <w:rFonts w:ascii="Times New Roman" w:hAnsi="Times New Roman"/>
          <w:sz w:val="28"/>
          <w:szCs w:val="28"/>
        </w:rPr>
        <w:t>А</w:t>
      </w:r>
    </w:p>
    <w:p w14:paraId="593A4C6B" w14:textId="53B98CDB" w:rsidR="00365F44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7CF46F19" w14:textId="105D9B2F" w:rsidR="00382129" w:rsidRDefault="00382129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2170395" w14:textId="77777777" w:rsidR="00305CDC" w:rsidRDefault="00305CDC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EF730F0" w14:textId="56615FFE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</w:t>
      </w:r>
      <w:r w:rsidRPr="00EE753E">
        <w:rPr>
          <w:rFonts w:ascii="Times New Roman" w:hAnsi="Times New Roman"/>
          <w:sz w:val="28"/>
          <w:szCs w:val="28"/>
        </w:rPr>
        <w:t xml:space="preserve">. </w:t>
      </w:r>
      <w:r w:rsidRPr="000A1A60">
        <w:rPr>
          <w:rFonts w:ascii="Times New Roman" w:hAnsi="Times New Roman"/>
          <w:sz w:val="28"/>
          <w:szCs w:val="28"/>
        </w:rPr>
        <w:t>Расположите в правильном порядке этапы свободного падения тела</w:t>
      </w:r>
      <w:r>
        <w:rPr>
          <w:rFonts w:ascii="Times New Roman" w:hAnsi="Times New Roman"/>
          <w:sz w:val="28"/>
          <w:szCs w:val="28"/>
        </w:rPr>
        <w:t>?</w:t>
      </w:r>
    </w:p>
    <w:p w14:paraId="0C1D2156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А) </w:t>
      </w:r>
      <w:r w:rsidRPr="000A1A60">
        <w:rPr>
          <w:rFonts w:ascii="Times New Roman" w:hAnsi="Times New Roman"/>
          <w:sz w:val="28"/>
          <w:szCs w:val="28"/>
        </w:rPr>
        <w:t>Остановка движения</w:t>
      </w:r>
      <w:r w:rsidRPr="00EE753E">
        <w:rPr>
          <w:rFonts w:ascii="Times New Roman" w:hAnsi="Times New Roman"/>
          <w:sz w:val="28"/>
          <w:szCs w:val="28"/>
        </w:rPr>
        <w:t>.</w:t>
      </w:r>
    </w:p>
    <w:p w14:paraId="549491EB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Б) </w:t>
      </w:r>
      <w:r w:rsidRPr="000A1A60">
        <w:rPr>
          <w:rFonts w:ascii="Times New Roman" w:hAnsi="Times New Roman"/>
          <w:sz w:val="28"/>
          <w:szCs w:val="28"/>
        </w:rPr>
        <w:t>Начало падения с нулевой скоростью</w:t>
      </w:r>
      <w:r w:rsidRPr="00EE753E">
        <w:rPr>
          <w:rFonts w:ascii="Times New Roman" w:hAnsi="Times New Roman"/>
          <w:sz w:val="28"/>
          <w:szCs w:val="28"/>
        </w:rPr>
        <w:t>.</w:t>
      </w:r>
    </w:p>
    <w:p w14:paraId="62AECE9E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В) </w:t>
      </w:r>
      <w:r w:rsidRPr="000A1A60">
        <w:rPr>
          <w:rFonts w:ascii="Times New Roman" w:hAnsi="Times New Roman"/>
          <w:sz w:val="28"/>
          <w:szCs w:val="28"/>
        </w:rPr>
        <w:t>Увеличение скорости под действием силы тяжести.</w:t>
      </w:r>
    </w:p>
    <w:p w14:paraId="673972F7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Г) </w:t>
      </w:r>
      <w:r w:rsidRPr="000A1A60">
        <w:rPr>
          <w:rFonts w:ascii="Times New Roman" w:hAnsi="Times New Roman"/>
          <w:sz w:val="28"/>
          <w:szCs w:val="28"/>
        </w:rPr>
        <w:t>Достижение максимальной скорости при ударе о землю</w:t>
      </w:r>
      <w:r w:rsidRPr="00EE753E">
        <w:rPr>
          <w:rFonts w:ascii="Times New Roman" w:hAnsi="Times New Roman"/>
          <w:sz w:val="28"/>
          <w:szCs w:val="28"/>
        </w:rPr>
        <w:t>.</w:t>
      </w:r>
    </w:p>
    <w:p w14:paraId="68FBBF0F" w14:textId="77777777" w:rsidR="00365F44" w:rsidRPr="00EE753E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Правильный ответ: </w:t>
      </w:r>
      <w:r>
        <w:rPr>
          <w:rFonts w:ascii="Times New Roman" w:hAnsi="Times New Roman"/>
          <w:sz w:val="28"/>
          <w:szCs w:val="28"/>
        </w:rPr>
        <w:t>Б</w:t>
      </w:r>
      <w:r w:rsidRPr="00EE753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В</w:t>
      </w:r>
      <w:r w:rsidRPr="00EE753E">
        <w:rPr>
          <w:rFonts w:ascii="Times New Roman" w:hAnsi="Times New Roman"/>
          <w:sz w:val="28"/>
          <w:szCs w:val="28"/>
        </w:rPr>
        <w:t xml:space="preserve">, Г, </w:t>
      </w:r>
      <w:r>
        <w:rPr>
          <w:rFonts w:ascii="Times New Roman" w:hAnsi="Times New Roman"/>
          <w:sz w:val="28"/>
          <w:szCs w:val="28"/>
        </w:rPr>
        <w:t>А</w:t>
      </w:r>
    </w:p>
    <w:p w14:paraId="1CDD9099" w14:textId="77F15D17" w:rsidR="00365F44" w:rsidRDefault="00365F44" w:rsidP="00365F4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A699093" w14:textId="6EDC42D9" w:rsidR="00365F44" w:rsidRDefault="00365F44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59DF287" w14:textId="263E1108" w:rsidR="00BD2A20" w:rsidRPr="00BD2A20" w:rsidRDefault="00365F44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BD2A20" w:rsidRPr="00BD2A20">
        <w:rPr>
          <w:rFonts w:ascii="Times New Roman" w:hAnsi="Times New Roman"/>
          <w:sz w:val="28"/>
          <w:szCs w:val="28"/>
        </w:rPr>
        <w:t>. В каком порядке происходят превращения энергий для открывающейся двери, работающей при помощи электрического аккумулятора?</w:t>
      </w:r>
    </w:p>
    <w:p w14:paraId="476E1237" w14:textId="530D8F78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 xml:space="preserve">А) </w:t>
      </w:r>
      <w:r w:rsidR="00305CDC">
        <w:rPr>
          <w:rFonts w:ascii="Times New Roman" w:hAnsi="Times New Roman"/>
          <w:sz w:val="28"/>
          <w:szCs w:val="28"/>
        </w:rPr>
        <w:t>Э</w:t>
      </w:r>
      <w:r w:rsidRPr="00BD2A20">
        <w:rPr>
          <w:rFonts w:ascii="Times New Roman" w:hAnsi="Times New Roman"/>
          <w:sz w:val="28"/>
          <w:szCs w:val="28"/>
        </w:rPr>
        <w:t>лектрическая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64BD947B" w14:textId="4A45DBD7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 xml:space="preserve">Б) </w:t>
      </w:r>
      <w:r w:rsidR="00305CDC">
        <w:rPr>
          <w:rFonts w:ascii="Times New Roman" w:hAnsi="Times New Roman"/>
          <w:sz w:val="28"/>
          <w:szCs w:val="28"/>
        </w:rPr>
        <w:t>Т</w:t>
      </w:r>
      <w:r w:rsidRPr="00BD2A20">
        <w:rPr>
          <w:rFonts w:ascii="Times New Roman" w:hAnsi="Times New Roman"/>
          <w:sz w:val="28"/>
          <w:szCs w:val="28"/>
        </w:rPr>
        <w:t>епловая и звуковая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7F61DFB" w14:textId="750F9A7F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 xml:space="preserve">В) </w:t>
      </w:r>
      <w:r w:rsidR="00305CDC">
        <w:rPr>
          <w:rFonts w:ascii="Times New Roman" w:hAnsi="Times New Roman"/>
          <w:sz w:val="28"/>
          <w:szCs w:val="28"/>
        </w:rPr>
        <w:t>Х</w:t>
      </w:r>
      <w:r w:rsidRPr="00BD2A20">
        <w:rPr>
          <w:rFonts w:ascii="Times New Roman" w:hAnsi="Times New Roman"/>
          <w:sz w:val="28"/>
          <w:szCs w:val="28"/>
        </w:rPr>
        <w:t>имическая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7E90439" w14:textId="72A700B5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 xml:space="preserve">Г) </w:t>
      </w:r>
      <w:r w:rsidR="00305CDC">
        <w:rPr>
          <w:rFonts w:ascii="Times New Roman" w:hAnsi="Times New Roman"/>
          <w:sz w:val="28"/>
          <w:szCs w:val="28"/>
        </w:rPr>
        <w:t>К</w:t>
      </w:r>
      <w:r w:rsidRPr="00BD2A20">
        <w:rPr>
          <w:rFonts w:ascii="Times New Roman" w:hAnsi="Times New Roman"/>
          <w:sz w:val="28"/>
          <w:szCs w:val="28"/>
        </w:rPr>
        <w:t>инетическая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6153B09C" w14:textId="77777777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>Правильный ответ: В, А, Г, Б</w:t>
      </w:r>
    </w:p>
    <w:p w14:paraId="01BF942A" w14:textId="0BD3024A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B627712" w14:textId="77777777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7F3BED09" wp14:editId="39016296">
            <wp:simplePos x="0" y="0"/>
            <wp:positionH relativeFrom="column">
              <wp:posOffset>5087620</wp:posOffset>
            </wp:positionH>
            <wp:positionV relativeFrom="paragraph">
              <wp:posOffset>70485</wp:posOffset>
            </wp:positionV>
            <wp:extent cx="876300" cy="135255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7EDA42" w14:textId="09605396" w:rsidR="00BD2A20" w:rsidRPr="00BD2A20" w:rsidRDefault="00365F44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BD2A20" w:rsidRPr="00BD2A20">
        <w:rPr>
          <w:rFonts w:ascii="Times New Roman" w:hAnsi="Times New Roman"/>
          <w:sz w:val="28"/>
          <w:szCs w:val="28"/>
        </w:rPr>
        <w:t>. Конденсатор подключен к постоянному источнику тока. Укажите последовательность стадий колебательного процесса в конденсаторе идеального контура после переключения ключа в положение 2.</w:t>
      </w:r>
    </w:p>
    <w:p w14:paraId="7C880551" w14:textId="390B7EF7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>А) Перезарядка конденсатора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0940F1A2" w14:textId="09129869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>Б) Разрядка конденсатора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B829B69" w14:textId="296D9CFB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>В) Конденсатор разряжен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7C90D086" w14:textId="6D2C22CC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>Г) Конденсатор вновь разряжен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A9CAC86" w14:textId="2B872A63" w:rsidR="00BD2A20" w:rsidRPr="00BD2A20" w:rsidRDefault="00BD2A20" w:rsidP="00BD2A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D2A20">
        <w:rPr>
          <w:rFonts w:ascii="Times New Roman" w:hAnsi="Times New Roman"/>
          <w:sz w:val="28"/>
          <w:szCs w:val="28"/>
        </w:rPr>
        <w:t>Правильный ответ: Б, В, А, Г</w:t>
      </w:r>
    </w:p>
    <w:p w14:paraId="59935455" w14:textId="513FCF3D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9B8F604" w14:textId="77777777" w:rsidR="00AF757E" w:rsidRPr="00EE753E" w:rsidRDefault="00AF757E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  <w:highlight w:val="cyan"/>
        </w:rPr>
      </w:pPr>
    </w:p>
    <w:p w14:paraId="27C2D20B" w14:textId="77777777" w:rsidR="00135393" w:rsidRPr="00EE753E" w:rsidRDefault="00135393" w:rsidP="00EE753E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EE753E">
        <w:rPr>
          <w:rFonts w:ascii="Times New Roman" w:hAnsi="Times New Roman" w:cs="Times New Roman"/>
          <w:color w:val="auto"/>
          <w:sz w:val="28"/>
          <w:szCs w:val="28"/>
        </w:rPr>
        <w:t>Задания открытого типа</w:t>
      </w:r>
    </w:p>
    <w:p w14:paraId="7800BA9F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F0462AB" w14:textId="77777777" w:rsidR="00135393" w:rsidRPr="00E82D57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E82D5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открытого типа на дополнение</w:t>
      </w:r>
    </w:p>
    <w:p w14:paraId="73D2F24F" w14:textId="77777777" w:rsidR="00CC15C7" w:rsidRDefault="00CC15C7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64A0C2A" w14:textId="596787D6" w:rsidR="00135393" w:rsidRPr="00E82D57" w:rsidRDefault="00CC15C7" w:rsidP="00EE753E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82D57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33A19896" w14:textId="77777777" w:rsid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D43786C" w14:textId="7697ABA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1. Электролиты обладают _____________ проводимостью.</w:t>
      </w:r>
    </w:p>
    <w:p w14:paraId="406F8FD7" w14:textId="51983461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05CDC">
        <w:rPr>
          <w:rFonts w:ascii="Times New Roman" w:hAnsi="Times New Roman"/>
          <w:sz w:val="28"/>
          <w:szCs w:val="28"/>
        </w:rPr>
        <w:t>И</w:t>
      </w:r>
      <w:r w:rsidRPr="00CC15C7">
        <w:rPr>
          <w:rFonts w:ascii="Times New Roman" w:hAnsi="Times New Roman"/>
          <w:sz w:val="28"/>
          <w:szCs w:val="28"/>
        </w:rPr>
        <w:t>онной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056DB70A" w14:textId="571E510B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 w:rsidR="00A15705" w:rsidRPr="00AF1C41">
        <w:rPr>
          <w:rFonts w:ascii="Times New Roman" w:hAnsi="Times New Roman"/>
          <w:sz w:val="28"/>
          <w:szCs w:val="28"/>
        </w:rPr>
        <w:t>ОПК-1 (ОПК-1.1</w:t>
      </w:r>
      <w:r w:rsidR="00A15705" w:rsidRPr="00A15705">
        <w:rPr>
          <w:rFonts w:ascii="Times New Roman" w:hAnsi="Times New Roman"/>
          <w:sz w:val="28"/>
          <w:szCs w:val="28"/>
        </w:rPr>
        <w:t xml:space="preserve">, </w:t>
      </w:r>
      <w:r w:rsidR="00A15705">
        <w:rPr>
          <w:rFonts w:ascii="Times New Roman" w:hAnsi="Times New Roman"/>
          <w:sz w:val="28"/>
          <w:szCs w:val="28"/>
        </w:rPr>
        <w:t>ОПК-1.2</w:t>
      </w:r>
      <w:r w:rsidR="00A15705" w:rsidRPr="00AF1C41">
        <w:rPr>
          <w:rFonts w:ascii="Times New Roman" w:hAnsi="Times New Roman"/>
          <w:sz w:val="28"/>
          <w:szCs w:val="28"/>
        </w:rPr>
        <w:t>)</w:t>
      </w:r>
    </w:p>
    <w:p w14:paraId="504EE8F0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107EB30" w14:textId="45D37D5F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" w:name="_Hlk191469077"/>
      <w:r w:rsidRPr="00CC15C7">
        <w:rPr>
          <w:rFonts w:ascii="Times New Roman" w:hAnsi="Times New Roman"/>
          <w:sz w:val="28"/>
          <w:szCs w:val="28"/>
        </w:rPr>
        <w:t xml:space="preserve">2. </w:t>
      </w:r>
      <w:bookmarkEnd w:id="1"/>
      <w:r w:rsidRPr="00CC15C7">
        <w:rPr>
          <w:rFonts w:ascii="Times New Roman" w:hAnsi="Times New Roman"/>
          <w:sz w:val="28"/>
          <w:szCs w:val="28"/>
        </w:rPr>
        <w:t>Скалярная физическая величина, равная отношению совершенной работы ко времени, в течение которого она совершалась называется __________.</w:t>
      </w:r>
    </w:p>
    <w:p w14:paraId="67D66F72" w14:textId="3313ABDC" w:rsid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05CDC">
        <w:rPr>
          <w:rFonts w:ascii="Times New Roman" w:hAnsi="Times New Roman"/>
          <w:sz w:val="28"/>
          <w:szCs w:val="28"/>
        </w:rPr>
        <w:t>М</w:t>
      </w:r>
      <w:r w:rsidRPr="00CC15C7">
        <w:rPr>
          <w:rFonts w:ascii="Times New Roman" w:hAnsi="Times New Roman"/>
          <w:sz w:val="28"/>
          <w:szCs w:val="28"/>
        </w:rPr>
        <w:t xml:space="preserve">еханической мощностью / </w:t>
      </w:r>
      <w:r w:rsidR="00305CDC">
        <w:rPr>
          <w:rFonts w:ascii="Times New Roman" w:hAnsi="Times New Roman"/>
          <w:sz w:val="28"/>
          <w:szCs w:val="28"/>
        </w:rPr>
        <w:t>М</w:t>
      </w:r>
      <w:r w:rsidRPr="00CC15C7">
        <w:rPr>
          <w:rFonts w:ascii="Times New Roman" w:hAnsi="Times New Roman"/>
          <w:sz w:val="28"/>
          <w:szCs w:val="28"/>
        </w:rPr>
        <w:t xml:space="preserve">ощностью / </w:t>
      </w:r>
      <w:r w:rsidR="00305CDC">
        <w:rPr>
          <w:rFonts w:ascii="Times New Roman" w:hAnsi="Times New Roman"/>
          <w:sz w:val="28"/>
          <w:szCs w:val="28"/>
        </w:rPr>
        <w:t>М</w:t>
      </w:r>
      <w:r w:rsidRPr="00CC15C7">
        <w:rPr>
          <w:rFonts w:ascii="Times New Roman" w:hAnsi="Times New Roman"/>
          <w:sz w:val="28"/>
          <w:szCs w:val="28"/>
        </w:rPr>
        <w:t xml:space="preserve">еханическая мощность / </w:t>
      </w:r>
      <w:r w:rsidR="00305CDC">
        <w:rPr>
          <w:rFonts w:ascii="Times New Roman" w:hAnsi="Times New Roman"/>
          <w:sz w:val="28"/>
          <w:szCs w:val="28"/>
        </w:rPr>
        <w:t>М</w:t>
      </w:r>
      <w:r w:rsidRPr="00CC15C7">
        <w:rPr>
          <w:rFonts w:ascii="Times New Roman" w:hAnsi="Times New Roman"/>
          <w:sz w:val="28"/>
          <w:szCs w:val="28"/>
        </w:rPr>
        <w:t>ощность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44B20B58" w14:textId="242824AC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F346E8A" w14:textId="77777777" w:rsidR="00382129" w:rsidRDefault="00382129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8DDB021" w14:textId="345FFC4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2" w:name="_Hlk191469119"/>
      <w:r w:rsidRPr="00CC15C7">
        <w:rPr>
          <w:rFonts w:ascii="Times New Roman" w:hAnsi="Times New Roman"/>
          <w:sz w:val="28"/>
          <w:szCs w:val="28"/>
        </w:rPr>
        <w:lastRenderedPageBreak/>
        <w:t xml:space="preserve">3. </w:t>
      </w:r>
      <w:bookmarkEnd w:id="2"/>
      <w:r w:rsidRPr="00CC15C7">
        <w:rPr>
          <w:rFonts w:ascii="Times New Roman" w:hAnsi="Times New Roman"/>
          <w:sz w:val="28"/>
          <w:szCs w:val="28"/>
        </w:rPr>
        <w:t>Процесс, происходящий без теплообмена с окружающей средой, называется ____________процессом.</w:t>
      </w:r>
    </w:p>
    <w:p w14:paraId="2864576E" w14:textId="3F00AA77" w:rsidR="000453E3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05CDC">
        <w:rPr>
          <w:rFonts w:ascii="Times New Roman" w:hAnsi="Times New Roman"/>
          <w:sz w:val="28"/>
          <w:szCs w:val="28"/>
        </w:rPr>
        <w:t>А</w:t>
      </w:r>
      <w:r w:rsidRPr="00CC15C7">
        <w:rPr>
          <w:rFonts w:ascii="Times New Roman" w:hAnsi="Times New Roman"/>
          <w:sz w:val="28"/>
          <w:szCs w:val="28"/>
        </w:rPr>
        <w:t xml:space="preserve">диабатным / </w:t>
      </w:r>
      <w:r w:rsidR="00305CDC">
        <w:rPr>
          <w:rFonts w:ascii="Times New Roman" w:hAnsi="Times New Roman"/>
          <w:sz w:val="28"/>
          <w:szCs w:val="28"/>
        </w:rPr>
        <w:t>А</w:t>
      </w:r>
      <w:r w:rsidRPr="00CC15C7">
        <w:rPr>
          <w:rFonts w:ascii="Times New Roman" w:hAnsi="Times New Roman"/>
          <w:sz w:val="28"/>
          <w:szCs w:val="28"/>
        </w:rPr>
        <w:t xml:space="preserve">диабатный / </w:t>
      </w:r>
      <w:r w:rsidR="00305CDC">
        <w:rPr>
          <w:rFonts w:ascii="Times New Roman" w:hAnsi="Times New Roman"/>
          <w:sz w:val="28"/>
          <w:szCs w:val="28"/>
        </w:rPr>
        <w:t>А</w:t>
      </w:r>
      <w:r w:rsidRPr="00CC15C7">
        <w:rPr>
          <w:rFonts w:ascii="Times New Roman" w:hAnsi="Times New Roman"/>
          <w:sz w:val="28"/>
          <w:szCs w:val="28"/>
        </w:rPr>
        <w:t xml:space="preserve">диабатический / </w:t>
      </w:r>
      <w:r w:rsidR="00305CDC">
        <w:rPr>
          <w:rFonts w:ascii="Times New Roman" w:hAnsi="Times New Roman"/>
          <w:sz w:val="28"/>
          <w:szCs w:val="28"/>
        </w:rPr>
        <w:t>А</w:t>
      </w:r>
      <w:r w:rsidRPr="00CC15C7">
        <w:rPr>
          <w:rFonts w:ascii="Times New Roman" w:hAnsi="Times New Roman"/>
          <w:sz w:val="28"/>
          <w:szCs w:val="28"/>
        </w:rPr>
        <w:t>диабатическим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2C7AD84D" w14:textId="17986037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70C69ED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0785E04" w14:textId="7DE41968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4. Инфракрасное излучение – это _________ излучение, испускаемое любым нагретым телом.</w:t>
      </w:r>
    </w:p>
    <w:p w14:paraId="6E46CC2A" w14:textId="08410355" w:rsidR="000453E3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05CDC">
        <w:rPr>
          <w:rFonts w:ascii="Times New Roman" w:hAnsi="Times New Roman"/>
          <w:sz w:val="28"/>
          <w:szCs w:val="28"/>
        </w:rPr>
        <w:t>Э</w:t>
      </w:r>
      <w:r w:rsidRPr="00CC15C7">
        <w:rPr>
          <w:rFonts w:ascii="Times New Roman" w:hAnsi="Times New Roman"/>
          <w:sz w:val="28"/>
          <w:szCs w:val="28"/>
        </w:rPr>
        <w:t>лектромагнитное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5424B495" w14:textId="4129925F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047F904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2418173" w14:textId="16598D3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5. Колебания, которые подчиняются законам синуса или косинуса называются _____________ колебаниями.</w:t>
      </w:r>
    </w:p>
    <w:p w14:paraId="060FF89D" w14:textId="5A6F2E32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05CDC">
        <w:rPr>
          <w:rFonts w:ascii="Times New Roman" w:hAnsi="Times New Roman"/>
          <w:sz w:val="28"/>
          <w:szCs w:val="28"/>
        </w:rPr>
        <w:t>Г</w:t>
      </w:r>
      <w:r w:rsidRPr="00CC15C7">
        <w:rPr>
          <w:rFonts w:ascii="Times New Roman" w:hAnsi="Times New Roman"/>
          <w:sz w:val="28"/>
          <w:szCs w:val="28"/>
        </w:rPr>
        <w:t xml:space="preserve">армоническими / </w:t>
      </w:r>
      <w:r w:rsidR="00305CDC">
        <w:rPr>
          <w:rFonts w:ascii="Times New Roman" w:hAnsi="Times New Roman"/>
          <w:sz w:val="28"/>
          <w:szCs w:val="28"/>
        </w:rPr>
        <w:t>Г</w:t>
      </w:r>
      <w:r w:rsidRPr="00CC15C7">
        <w:rPr>
          <w:rFonts w:ascii="Times New Roman" w:hAnsi="Times New Roman"/>
          <w:sz w:val="28"/>
          <w:szCs w:val="28"/>
        </w:rPr>
        <w:t>армонические</w:t>
      </w:r>
      <w:r w:rsidR="00305CDC">
        <w:rPr>
          <w:rFonts w:ascii="Times New Roman" w:hAnsi="Times New Roman"/>
          <w:sz w:val="28"/>
          <w:szCs w:val="28"/>
        </w:rPr>
        <w:t>.</w:t>
      </w:r>
    </w:p>
    <w:p w14:paraId="1EF12B46" w14:textId="764C2394" w:rsidR="000453E3" w:rsidRDefault="000453E3" w:rsidP="000453E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E5BC82E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2FA4137" w14:textId="7E105408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6. _____________ – это сложение волн, вследствие которого наблюдается устойчивая во времени картина усиления или ослабления результирующих световых колебаний в различных точках пространства.</w:t>
      </w:r>
    </w:p>
    <w:p w14:paraId="55A481CB" w14:textId="3AFF4A73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F71D5">
        <w:rPr>
          <w:rFonts w:ascii="Times New Roman" w:hAnsi="Times New Roman"/>
          <w:sz w:val="28"/>
          <w:szCs w:val="28"/>
        </w:rPr>
        <w:t>И</w:t>
      </w:r>
      <w:r w:rsidRPr="00CC15C7">
        <w:rPr>
          <w:rFonts w:ascii="Times New Roman" w:hAnsi="Times New Roman"/>
          <w:sz w:val="28"/>
          <w:szCs w:val="28"/>
        </w:rPr>
        <w:t>нтерференция</w:t>
      </w:r>
      <w:r w:rsidR="003F71D5">
        <w:rPr>
          <w:rFonts w:ascii="Times New Roman" w:hAnsi="Times New Roman"/>
          <w:sz w:val="28"/>
          <w:szCs w:val="28"/>
        </w:rPr>
        <w:t>.</w:t>
      </w:r>
    </w:p>
    <w:p w14:paraId="4A8C06E4" w14:textId="6ED7E5C8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703F738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0607E4B" w14:textId="4095D3DA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7. Для определения направления силы Лоренца используется правило ________ руки.</w:t>
      </w:r>
    </w:p>
    <w:p w14:paraId="30D9C662" w14:textId="1B324232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3F71D5">
        <w:rPr>
          <w:rFonts w:ascii="Times New Roman" w:hAnsi="Times New Roman"/>
          <w:sz w:val="28"/>
          <w:szCs w:val="28"/>
        </w:rPr>
        <w:t>Л</w:t>
      </w:r>
      <w:r w:rsidRPr="00CC15C7">
        <w:rPr>
          <w:rFonts w:ascii="Times New Roman" w:hAnsi="Times New Roman"/>
          <w:sz w:val="28"/>
          <w:szCs w:val="28"/>
        </w:rPr>
        <w:t xml:space="preserve">евой / </w:t>
      </w:r>
      <w:r w:rsidR="003F71D5">
        <w:rPr>
          <w:rFonts w:ascii="Times New Roman" w:hAnsi="Times New Roman"/>
          <w:sz w:val="28"/>
          <w:szCs w:val="28"/>
        </w:rPr>
        <w:t>Л</w:t>
      </w:r>
      <w:r w:rsidRPr="00CC15C7">
        <w:rPr>
          <w:rFonts w:ascii="Times New Roman" w:hAnsi="Times New Roman"/>
          <w:sz w:val="28"/>
          <w:szCs w:val="28"/>
        </w:rPr>
        <w:t>евая</w:t>
      </w:r>
      <w:r w:rsidR="003F71D5">
        <w:rPr>
          <w:rFonts w:ascii="Times New Roman" w:hAnsi="Times New Roman"/>
          <w:sz w:val="28"/>
          <w:szCs w:val="28"/>
        </w:rPr>
        <w:t>.</w:t>
      </w:r>
    </w:p>
    <w:p w14:paraId="518DEEB1" w14:textId="722232E8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52F0C46" w14:textId="77777777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F86BEDB" w14:textId="7AED5061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>8. Амплитуда гармонических колебаний – это ________ смещение от положения равновесия.</w:t>
      </w:r>
    </w:p>
    <w:p w14:paraId="3F5499B8" w14:textId="331B2ACB" w:rsidR="00CC15C7" w:rsidRPr="00CC15C7" w:rsidRDefault="00CC15C7" w:rsidP="00CC1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15C7">
        <w:rPr>
          <w:rFonts w:ascii="Times New Roman" w:hAnsi="Times New Roman"/>
          <w:sz w:val="28"/>
          <w:szCs w:val="28"/>
        </w:rPr>
        <w:t xml:space="preserve">Правильный ответ: </w:t>
      </w:r>
      <w:r w:rsidR="00092580">
        <w:rPr>
          <w:rFonts w:ascii="Times New Roman" w:hAnsi="Times New Roman"/>
          <w:sz w:val="28"/>
          <w:szCs w:val="28"/>
        </w:rPr>
        <w:t>М</w:t>
      </w:r>
      <w:r w:rsidRPr="00CC15C7">
        <w:rPr>
          <w:rFonts w:ascii="Times New Roman" w:hAnsi="Times New Roman"/>
          <w:sz w:val="28"/>
          <w:szCs w:val="28"/>
        </w:rPr>
        <w:t xml:space="preserve">аксимальное / </w:t>
      </w:r>
      <w:r w:rsidR="00092580">
        <w:rPr>
          <w:rFonts w:ascii="Times New Roman" w:hAnsi="Times New Roman"/>
          <w:sz w:val="28"/>
          <w:szCs w:val="28"/>
        </w:rPr>
        <w:t>Н</w:t>
      </w:r>
      <w:r w:rsidRPr="00CC15C7">
        <w:rPr>
          <w:rFonts w:ascii="Times New Roman" w:hAnsi="Times New Roman"/>
          <w:sz w:val="28"/>
          <w:szCs w:val="28"/>
        </w:rPr>
        <w:t>аибольшее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62B898DD" w14:textId="34457C7F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D753BF9" w14:textId="77777777" w:rsidR="00B21812" w:rsidRPr="00EE753E" w:rsidRDefault="00B21812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58AA058" w14:textId="77777777" w:rsidR="00135393" w:rsidRPr="00007624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076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открытого типа с кратким свободным ответом</w:t>
      </w:r>
    </w:p>
    <w:p w14:paraId="52361520" w14:textId="253DF012" w:rsidR="00135393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35B867F" w14:textId="77777777" w:rsidR="00007624" w:rsidRPr="00E82D57" w:rsidRDefault="00007624" w:rsidP="00007624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82D57">
        <w:rPr>
          <w:rFonts w:ascii="Times New Roman" w:hAnsi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796801C0" w14:textId="77777777" w:rsidR="00007624" w:rsidRPr="00EE753E" w:rsidRDefault="00007624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C60003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1. Тело массой 2 кг брошено вертикально вверх с начальной скоростью 2 м/с. Сопротивлением воздуха пренебречь. В наивысшей точке подъема потенциальная энергия тела равна ______ Дж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</w:t>
      </w:r>
      <w:bookmarkStart w:id="3" w:name="_Hlk191469344"/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bookmarkEnd w:id="3"/>
    </w:p>
    <w:p w14:paraId="39F5B3BF" w14:textId="68C5EA4D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4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7B59ADF1" w14:textId="0BBA87D5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3EB113B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C00B8A9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lastRenderedPageBreak/>
        <w:t xml:space="preserve">2. Вращение диска описывается уравнением </w:t>
      </w:r>
      <w:r w:rsidRPr="00040D3F">
        <w:rPr>
          <w:rFonts w:ascii="Times New Roman" w:hAnsi="Times New Roman"/>
          <w:i/>
          <w:sz w:val="28"/>
          <w:szCs w:val="28"/>
        </w:rPr>
        <w:t xml:space="preserve">φ = 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40D3F">
        <w:rPr>
          <w:rFonts w:ascii="Times New Roman" w:hAnsi="Times New Roman"/>
          <w:i/>
          <w:sz w:val="28"/>
          <w:szCs w:val="28"/>
        </w:rPr>
        <w:t xml:space="preserve"> + 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40D3F">
        <w:rPr>
          <w:rFonts w:ascii="Times New Roman" w:hAnsi="Times New Roman"/>
          <w:i/>
          <w:sz w:val="28"/>
          <w:szCs w:val="28"/>
          <w:vertAlign w:val="superscript"/>
        </w:rPr>
        <w:t>4</w:t>
      </w:r>
      <w:r w:rsidRPr="00040D3F">
        <w:rPr>
          <w:rFonts w:ascii="Times New Roman" w:hAnsi="Times New Roman"/>
          <w:sz w:val="28"/>
          <w:szCs w:val="28"/>
        </w:rPr>
        <w:t xml:space="preserve">, рад. В момент времени </w:t>
      </w:r>
      <w:r w:rsidRPr="00040D3F">
        <w:rPr>
          <w:rFonts w:ascii="Times New Roman" w:hAnsi="Times New Roman"/>
          <w:i/>
          <w:sz w:val="28"/>
          <w:szCs w:val="28"/>
        </w:rPr>
        <w:t xml:space="preserve">t </w:t>
      </w:r>
      <w:r w:rsidRPr="00040D3F">
        <w:rPr>
          <w:rFonts w:ascii="Times New Roman" w:hAnsi="Times New Roman"/>
          <w:sz w:val="28"/>
          <w:szCs w:val="28"/>
        </w:rPr>
        <w:t xml:space="preserve">= 1 </w:t>
      </w:r>
      <w:r w:rsidRPr="00040D3F">
        <w:rPr>
          <w:rFonts w:ascii="Times New Roman" w:hAnsi="Times New Roman"/>
          <w:i/>
          <w:sz w:val="28"/>
          <w:szCs w:val="28"/>
        </w:rPr>
        <w:t>c</w:t>
      </w:r>
      <w:r w:rsidRPr="00040D3F">
        <w:rPr>
          <w:rFonts w:ascii="Times New Roman" w:hAnsi="Times New Roman"/>
          <w:sz w:val="28"/>
          <w:szCs w:val="28"/>
        </w:rPr>
        <w:t xml:space="preserve"> угловая скорость диска равна ______ рад/</w:t>
      </w:r>
      <w:r w:rsidRPr="00040D3F">
        <w:rPr>
          <w:rFonts w:ascii="Times New Roman" w:hAnsi="Times New Roman"/>
          <w:sz w:val="28"/>
          <w:szCs w:val="28"/>
          <w:lang w:val="en-US"/>
        </w:rPr>
        <w:t>c</w:t>
      </w:r>
      <w:r w:rsidRPr="00040D3F">
        <w:rPr>
          <w:rFonts w:ascii="Times New Roman" w:hAnsi="Times New Roman"/>
          <w:sz w:val="28"/>
          <w:szCs w:val="28"/>
        </w:rPr>
        <w:t xml:space="preserve">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02B8F607" w14:textId="0DF9B386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5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658E3196" w14:textId="3F68D78C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3E4FD2F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2D1B39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3. При уменьшении объема идеального газа в 2 раза и увеличении его абсолютной температуры в 4 раза, давление идеального газа увеличилось в ______ раз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71E40D19" w14:textId="3421F4B8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8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7C779D31" w14:textId="15B60F0A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4C1CD38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9EACA23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4. Сопротивления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Pr="00040D3F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040D3F">
        <w:rPr>
          <w:rFonts w:ascii="Times New Roman" w:hAnsi="Times New Roman"/>
          <w:iCs/>
          <w:sz w:val="28"/>
          <w:szCs w:val="28"/>
        </w:rPr>
        <w:t>=80 Ом</w:t>
      </w:r>
      <w:r w:rsidRPr="00040D3F">
        <w:rPr>
          <w:rFonts w:ascii="Times New Roman" w:hAnsi="Times New Roman"/>
          <w:sz w:val="28"/>
          <w:szCs w:val="28"/>
        </w:rPr>
        <w:t xml:space="preserve"> и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 w:rsidRPr="00040D3F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040D3F">
        <w:rPr>
          <w:rFonts w:ascii="Times New Roman" w:hAnsi="Times New Roman"/>
          <w:iCs/>
          <w:sz w:val="28"/>
          <w:szCs w:val="28"/>
        </w:rPr>
        <w:t>=20 Ом</w:t>
      </w:r>
      <w:r w:rsidRPr="00040D3F">
        <w:rPr>
          <w:rFonts w:ascii="Times New Roman" w:hAnsi="Times New Roman"/>
          <w:sz w:val="28"/>
          <w:szCs w:val="28"/>
        </w:rPr>
        <w:t xml:space="preserve"> соединены параллельно. Общее сопротивление равно _______ Ом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3F599707" w14:textId="046B9E18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6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22B310C5" w14:textId="2F9CBFAF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90AAAB1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9430776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5. Резисторы, сопротивления которых 2 Ом и 3 Ом, соединены последовательно и подключены к источнику постоянного напряжения 15 В. Силу тока в цепи равна _____ А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1B823ECB" w14:textId="2B72628F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3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21CF3F50" w14:textId="5E3BD473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4BB3DDC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E40FEA7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6. За 60 с маятник совершает 180 полных колебаний. Частота колебаний равна _____ Гц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1E7655CA" w14:textId="38522B13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3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2EED1ED8" w14:textId="434B55F0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F9983B2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F5E0FDF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7. Уравнение гармонического колебания имеет вид</w:t>
      </w:r>
      <w:r w:rsidRPr="00040D3F">
        <w:rPr>
          <w:rFonts w:ascii="Times New Roman" w:hAnsi="Times New Roman"/>
          <w:i/>
          <w:sz w:val="28"/>
          <w:szCs w:val="28"/>
        </w:rPr>
        <w:t xml:space="preserve"> </w:t>
      </w:r>
      <w:r w:rsidRPr="00040D3F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040D3F">
        <w:rPr>
          <w:rFonts w:ascii="Times New Roman" w:hAnsi="Times New Roman"/>
          <w:i/>
          <w:sz w:val="28"/>
          <w:szCs w:val="28"/>
        </w:rPr>
        <w:t>=2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sin</w:t>
      </w:r>
      <w:r w:rsidRPr="00040D3F">
        <w:rPr>
          <w:rFonts w:ascii="Times New Roman" w:hAnsi="Times New Roman"/>
          <w:i/>
          <w:sz w:val="28"/>
          <w:szCs w:val="28"/>
        </w:rPr>
        <w:t>(2</w:t>
      </w:r>
      <w:r w:rsidRPr="00040D3F">
        <w:rPr>
          <w:rFonts w:ascii="Times New Roman" w:hAnsi="Times New Roman"/>
          <w:i/>
          <w:sz w:val="28"/>
          <w:szCs w:val="28"/>
          <w:lang w:val="en-US"/>
        </w:rPr>
        <w:t>πt</w:t>
      </w:r>
      <w:r w:rsidRPr="00040D3F">
        <w:rPr>
          <w:rFonts w:ascii="Times New Roman" w:hAnsi="Times New Roman"/>
          <w:i/>
          <w:sz w:val="28"/>
          <w:szCs w:val="28"/>
        </w:rPr>
        <w:t>)</w:t>
      </w:r>
      <w:r w:rsidRPr="00040D3F">
        <w:rPr>
          <w:rFonts w:ascii="Times New Roman" w:hAnsi="Times New Roman"/>
          <w:sz w:val="28"/>
          <w:szCs w:val="28"/>
        </w:rPr>
        <w:t xml:space="preserve"> м. Амплитуда колебаний равна _____ м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</w:p>
    <w:p w14:paraId="26938713" w14:textId="3C2CB074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2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78FABBF2" w14:textId="197A2AEF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F229238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C502EDB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040D3F">
        <w:rPr>
          <w:rFonts w:ascii="Times New Roman" w:hAnsi="Times New Roman"/>
          <w:bCs/>
          <w:sz w:val="28"/>
          <w:szCs w:val="28"/>
        </w:rPr>
        <w:t xml:space="preserve">8. </w:t>
      </w:r>
      <w:r w:rsidRPr="00040D3F">
        <w:rPr>
          <w:rFonts w:ascii="Times New Roman" w:hAnsi="Times New Roman"/>
          <w:iCs/>
          <w:sz w:val="28"/>
          <w:szCs w:val="28"/>
        </w:rPr>
        <w:t xml:space="preserve">В однородном магнитном поле с индукцией 0,5 Тл расположен проводник длиной 0,2 м, по которому течет ток 1 А. Линии индукции поля перпендикулярны проводнику. Модуль силы Ампера равен ______ Н. </w:t>
      </w:r>
      <w:bookmarkStart w:id="4" w:name="_Hlk191469985"/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ла)</w:t>
      </w:r>
      <w:bookmarkEnd w:id="4"/>
    </w:p>
    <w:p w14:paraId="0B227076" w14:textId="7ECDCFAA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0,1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6B84A5DA" w14:textId="38A4997B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41E77FC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</w:p>
    <w:p w14:paraId="0FEDCB5A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bCs/>
          <w:sz w:val="28"/>
          <w:szCs w:val="28"/>
        </w:rPr>
        <w:t>9.</w:t>
      </w:r>
      <w:r w:rsidRPr="00040D3F">
        <w:rPr>
          <w:rFonts w:ascii="Times New Roman" w:hAnsi="Times New Roman"/>
          <w:b/>
          <w:sz w:val="28"/>
          <w:szCs w:val="28"/>
        </w:rPr>
        <w:t xml:space="preserve"> </w:t>
      </w:r>
      <w:r w:rsidRPr="00040D3F">
        <w:rPr>
          <w:rFonts w:ascii="Times New Roman" w:hAnsi="Times New Roman"/>
          <w:sz w:val="28"/>
          <w:szCs w:val="28"/>
        </w:rPr>
        <w:t xml:space="preserve">За 3 с магнитный поток, пронизывающий проволочную рамку, равномерно увеличился с 6 </w:t>
      </w:r>
      <w:proofErr w:type="spellStart"/>
      <w:r w:rsidRPr="00040D3F">
        <w:rPr>
          <w:rFonts w:ascii="Times New Roman" w:hAnsi="Times New Roman"/>
          <w:sz w:val="28"/>
          <w:szCs w:val="28"/>
        </w:rPr>
        <w:t>Вб</w:t>
      </w:r>
      <w:proofErr w:type="spellEnd"/>
      <w:r w:rsidRPr="00040D3F">
        <w:rPr>
          <w:rFonts w:ascii="Times New Roman" w:hAnsi="Times New Roman"/>
          <w:sz w:val="28"/>
          <w:szCs w:val="28"/>
        </w:rPr>
        <w:t xml:space="preserve"> до 10,5 </w:t>
      </w:r>
      <w:proofErr w:type="spellStart"/>
      <w:r w:rsidRPr="00040D3F">
        <w:rPr>
          <w:rFonts w:ascii="Times New Roman" w:hAnsi="Times New Roman"/>
          <w:sz w:val="28"/>
          <w:szCs w:val="28"/>
        </w:rPr>
        <w:t>Вб</w:t>
      </w:r>
      <w:proofErr w:type="spellEnd"/>
      <w:r w:rsidRPr="00040D3F">
        <w:rPr>
          <w:rFonts w:ascii="Times New Roman" w:hAnsi="Times New Roman"/>
          <w:sz w:val="28"/>
          <w:szCs w:val="28"/>
        </w:rPr>
        <w:t>. Значение ЭДС индукции в рамке равно ___________ В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</w:p>
    <w:p w14:paraId="309EF624" w14:textId="1DA0CCBE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,5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31DB971E" w14:textId="3CDB4C52" w:rsidR="00705B21" w:rsidRDefault="00705B21" w:rsidP="00705B2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lastRenderedPageBreak/>
        <w:t>Компетенции (индикаторы): ОПК-1 (ОПК-1.1, ОПК-1.2)</w:t>
      </w:r>
    </w:p>
    <w:p w14:paraId="369A4A41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81F6A51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10. Если фокусное расстояние линзы составляет 20 см, то оптическая сила линзы равна ____ </w:t>
      </w:r>
      <w:proofErr w:type="spellStart"/>
      <w:r w:rsidRPr="00040D3F">
        <w:rPr>
          <w:rFonts w:ascii="Times New Roman" w:hAnsi="Times New Roman"/>
          <w:sz w:val="28"/>
          <w:szCs w:val="28"/>
        </w:rPr>
        <w:t>дптр</w:t>
      </w:r>
      <w:proofErr w:type="spellEnd"/>
      <w:r w:rsidRPr="00040D3F">
        <w:rPr>
          <w:rFonts w:ascii="Times New Roman" w:hAnsi="Times New Roman"/>
          <w:sz w:val="28"/>
          <w:szCs w:val="28"/>
        </w:rPr>
        <w:t>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</w:p>
    <w:p w14:paraId="483E82F0" w14:textId="440BC194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5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168B96C4" w14:textId="120E11CD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611F1E9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97A31DD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11. Если в атомном ядре 20 протонов и 18 нейтронов, то в электронной оболочке нейтрального атома содержится _____ электронов.</w:t>
      </w:r>
      <w:r w:rsidRPr="00040D3F">
        <w:rPr>
          <w:rFonts w:ascii="Times New Roman" w:hAnsi="Times New Roman"/>
          <w:i/>
          <w:iCs/>
          <w:sz w:val="28"/>
          <w:szCs w:val="28"/>
        </w:rPr>
        <w:t xml:space="preserve"> (Ответ запишите в виде числа)</w:t>
      </w:r>
    </w:p>
    <w:p w14:paraId="6FD7CA4B" w14:textId="40CDA071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20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66DEED70" w14:textId="2B90E705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5EA17D87" w14:textId="77777777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4599315" w14:textId="4DD94A9C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 xml:space="preserve">12. Ядро атома натрия  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3</m:t>
            </m:r>
          </m:sup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</m:sPre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040D3F">
        <w:rPr>
          <w:rFonts w:ascii="Times New Roman" w:hAnsi="Times New Roman"/>
          <w:sz w:val="28"/>
          <w:szCs w:val="28"/>
        </w:rPr>
        <w:t xml:space="preserve">содержит ____ протонов, ____нейтронов. </w:t>
      </w:r>
      <w:r w:rsidRPr="00040D3F">
        <w:rPr>
          <w:rFonts w:ascii="Times New Roman" w:hAnsi="Times New Roman"/>
          <w:i/>
          <w:iCs/>
          <w:sz w:val="28"/>
          <w:szCs w:val="28"/>
        </w:rPr>
        <w:t>(Ответ запишите в виде чисел через запятую)</w:t>
      </w:r>
    </w:p>
    <w:p w14:paraId="2B6C942D" w14:textId="77C7649F" w:rsidR="00040D3F" w:rsidRPr="00040D3F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40D3F">
        <w:rPr>
          <w:rFonts w:ascii="Times New Roman" w:hAnsi="Times New Roman"/>
          <w:sz w:val="28"/>
          <w:szCs w:val="28"/>
        </w:rPr>
        <w:t>Правильный ответ: 11, 12</w:t>
      </w:r>
      <w:r w:rsidR="00092580">
        <w:rPr>
          <w:rFonts w:ascii="Times New Roman" w:hAnsi="Times New Roman"/>
          <w:sz w:val="28"/>
          <w:szCs w:val="28"/>
        </w:rPr>
        <w:t>.</w:t>
      </w:r>
    </w:p>
    <w:p w14:paraId="093C8CD9" w14:textId="376C12FC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B83B6E6" w14:textId="77777777" w:rsidR="00040D3F" w:rsidRPr="00EE753E" w:rsidRDefault="00040D3F" w:rsidP="00040D3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36E2E0E8" w14:textId="77777777" w:rsidR="00135393" w:rsidRPr="00007624" w:rsidRDefault="00135393" w:rsidP="00EE753E">
      <w:pPr>
        <w:pStyle w:val="4"/>
        <w:spacing w:before="0" w:line="240" w:lineRule="auto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r w:rsidRPr="00007624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Задания открытого типа с развернутым ответом</w:t>
      </w:r>
    </w:p>
    <w:p w14:paraId="38DAFB80" w14:textId="694373BA" w:rsidR="00135393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5F74FB9" w14:textId="77777777" w:rsidR="00007624" w:rsidRPr="00007624" w:rsidRDefault="00007624" w:rsidP="0000762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07624">
        <w:rPr>
          <w:rFonts w:ascii="Times New Roman" w:hAnsi="Times New Roman"/>
          <w:i/>
          <w:iCs/>
          <w:sz w:val="28"/>
          <w:szCs w:val="28"/>
        </w:rPr>
        <w:t>Дайте развернутый ответ на вопрос.</w:t>
      </w:r>
    </w:p>
    <w:p w14:paraId="34A63F0B" w14:textId="77777777" w:rsidR="00007624" w:rsidRPr="00EE753E" w:rsidRDefault="00007624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2498146" w14:textId="22A7FEE6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1. Чему равна начальная скорость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х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991836">
        <w:rPr>
          <w:rFonts w:ascii="Times New Roman" w:hAnsi="Times New Roman"/>
          <w:sz w:val="28"/>
          <w:szCs w:val="28"/>
        </w:rPr>
        <w:t xml:space="preserve"> и ускор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а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sub>
            </m:sSub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</m:oMath>
      <w:r w:rsidRPr="00991836">
        <w:rPr>
          <w:rFonts w:ascii="Times New Roman" w:hAnsi="Times New Roman"/>
          <w:sz w:val="28"/>
          <w:szCs w:val="28"/>
        </w:rPr>
        <w:t xml:space="preserve"> автомобиля, если его прямолинейное движение описывается уравнением </w:t>
      </w:r>
      <w:r w:rsidRPr="00991836">
        <w:rPr>
          <w:rFonts w:ascii="Times New Roman" w:hAnsi="Times New Roman"/>
          <w:sz w:val="28"/>
          <w:szCs w:val="28"/>
        </w:rPr>
        <w:object w:dxaOrig="2160" w:dyaOrig="440" w14:anchorId="59BCBAB8">
          <v:shape id="_x0000_i1028" type="#_x0000_t75" style="width:108pt;height:21pt" o:ole="">
            <v:imagedata r:id="rId18" o:title=""/>
          </v:shape>
          <o:OLEObject Type="Embed" ProgID="Equation.DSMT4" ShapeID="_x0000_i1028" DrawAspect="Content" ObjectID="_1813851173" r:id="rId19"/>
        </w:object>
      </w:r>
    </w:p>
    <w:p w14:paraId="08F14F52" w14:textId="26F72413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5" w:name="_Hlk191471122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722FAC10" w14:textId="41E6AC8A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092580">
        <w:rPr>
          <w:rFonts w:ascii="Times New Roman" w:hAnsi="Times New Roman"/>
          <w:sz w:val="28"/>
          <w:szCs w:val="28"/>
        </w:rPr>
        <w:t xml:space="preserve"> </w:t>
      </w:r>
      <w:r w:rsidR="00092580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4893DA94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6B354225" w14:textId="77777777" w:rsidR="00991836" w:rsidRPr="00991836" w:rsidRDefault="00991836" w:rsidP="0023489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6" w:name="_Hlk191471057"/>
      <w:bookmarkEnd w:id="5"/>
      <w:r w:rsidRPr="00991836">
        <w:rPr>
          <w:rFonts w:ascii="Times New Roman" w:hAnsi="Times New Roman"/>
          <w:sz w:val="28"/>
          <w:szCs w:val="28"/>
        </w:rPr>
        <w:t xml:space="preserve">Проекция вектора скорости на ось </w:t>
      </w:r>
      <w:r w:rsidRPr="00991836">
        <w:rPr>
          <w:rFonts w:ascii="Times New Roman" w:hAnsi="Times New Roman"/>
          <w:i/>
          <w:sz w:val="28"/>
          <w:szCs w:val="28"/>
        </w:rPr>
        <w:t xml:space="preserve">х </w:t>
      </w:r>
      <w:bookmarkEnd w:id="6"/>
      <w:r w:rsidRPr="00991836">
        <w:rPr>
          <w:rFonts w:ascii="Times New Roman" w:hAnsi="Times New Roman"/>
          <w:sz w:val="28"/>
          <w:szCs w:val="28"/>
        </w:rPr>
        <w:t>определяется как первая производная радиус-вектора по времени:</w:t>
      </w:r>
    </w:p>
    <w:p w14:paraId="7537723C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object w:dxaOrig="5500" w:dyaOrig="1180" w14:anchorId="38540042">
          <v:shape id="_x0000_i1029" type="#_x0000_t75" style="width:274.5pt;height:60pt" o:ole="">
            <v:imagedata r:id="rId20" o:title=""/>
          </v:shape>
          <o:OLEObject Type="Embed" ProgID="Equation.DSMT4" ShapeID="_x0000_i1029" DrawAspect="Content" ObjectID="_1813851174" r:id="rId21"/>
        </w:object>
      </w:r>
    </w:p>
    <w:p w14:paraId="6B265E1B" w14:textId="77777777" w:rsidR="00991836" w:rsidRPr="00991836" w:rsidRDefault="00991836" w:rsidP="00234894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7" w:name="_Hlk191471089"/>
      <w:r w:rsidRPr="00991836">
        <w:rPr>
          <w:rFonts w:ascii="Times New Roman" w:hAnsi="Times New Roman"/>
          <w:sz w:val="28"/>
          <w:szCs w:val="28"/>
        </w:rPr>
        <w:t xml:space="preserve">Проекция вектора ускорения на ось х </w:t>
      </w:r>
      <w:bookmarkEnd w:id="7"/>
      <w:r w:rsidRPr="00991836">
        <w:rPr>
          <w:rFonts w:ascii="Times New Roman" w:hAnsi="Times New Roman"/>
          <w:sz w:val="28"/>
          <w:szCs w:val="28"/>
        </w:rPr>
        <w:t xml:space="preserve">определяется как первая производная вектора скорости по времени:  </w:t>
      </w:r>
      <w:r w:rsidRPr="00991836">
        <w:rPr>
          <w:rFonts w:ascii="Times New Roman" w:hAnsi="Times New Roman"/>
          <w:sz w:val="28"/>
          <w:szCs w:val="28"/>
        </w:rPr>
        <w:object w:dxaOrig="4280" w:dyaOrig="720" w14:anchorId="099AAE89">
          <v:shape id="_x0000_i1030" type="#_x0000_t75" style="width:215.25pt;height:36.75pt" o:ole="">
            <v:imagedata r:id="rId22" o:title=""/>
          </v:shape>
          <o:OLEObject Type="Embed" ProgID="Equation.DSMT4" ShapeID="_x0000_i1030" DrawAspect="Content" ObjectID="_1813851175" r:id="rId23"/>
        </w:object>
      </w:r>
    </w:p>
    <w:p w14:paraId="39F52AD2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8" w:name="_Hlk191471168"/>
      <w:r w:rsidRPr="00991836">
        <w:rPr>
          <w:rFonts w:ascii="Times New Roman" w:hAnsi="Times New Roman"/>
          <w:sz w:val="28"/>
          <w:szCs w:val="28"/>
        </w:rPr>
        <w:t>Ответ:</w:t>
      </w:r>
      <w:r w:rsidRPr="00991836">
        <w:rPr>
          <w:rFonts w:ascii="Times New Roman" w:hAnsi="Times New Roman"/>
          <w:sz w:val="28"/>
          <w:szCs w:val="28"/>
        </w:rPr>
        <w:object w:dxaOrig="2420" w:dyaOrig="720" w14:anchorId="0E2666FC">
          <v:shape id="_x0000_i1031" type="#_x0000_t75" style="width:120pt;height:36pt" o:ole="">
            <v:imagedata r:id="rId24" o:title=""/>
          </v:shape>
          <o:OLEObject Type="Embed" ProgID="Equation.DSMT4" ShapeID="_x0000_i1031" DrawAspect="Content" ObjectID="_1813851176" r:id="rId25"/>
        </w:object>
      </w:r>
    </w:p>
    <w:bookmarkEnd w:id="8"/>
    <w:p w14:paraId="0D787B4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621D329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определение проекция вектора скорости на ось х и начальной скорости;</w:t>
      </w:r>
    </w:p>
    <w:p w14:paraId="152AE416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определение проекция вектора ускорения на ось х.</w:t>
      </w:r>
    </w:p>
    <w:p w14:paraId="6EF8786B" w14:textId="4976113C" w:rsidR="00892E58" w:rsidRDefault="00892E58" w:rsidP="00892E5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3276A44B" w14:textId="2AC40C75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lastRenderedPageBreak/>
        <w:t xml:space="preserve">2. Какова масса тела, если под воздействием результирующей силы 500 Н оно приобрело ускорение 4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91836">
        <w:rPr>
          <w:rFonts w:ascii="Times New Roman" w:hAnsi="Times New Roman"/>
          <w:sz w:val="28"/>
          <w:szCs w:val="28"/>
        </w:rPr>
        <w:t>?</w:t>
      </w:r>
    </w:p>
    <w:p w14:paraId="0C8993F0" w14:textId="7BC18192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9" w:name="_Hlk191471258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4994C9C8" w14:textId="32944B5B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092580">
        <w:rPr>
          <w:rFonts w:ascii="Times New Roman" w:hAnsi="Times New Roman"/>
          <w:sz w:val="28"/>
          <w:szCs w:val="28"/>
        </w:rPr>
        <w:t xml:space="preserve"> </w:t>
      </w:r>
      <w:r w:rsidR="00092580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49A74EE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9"/>
    <w:p w14:paraId="328BF460" w14:textId="77777777" w:rsidR="00991836" w:rsidRPr="00991836" w:rsidRDefault="00991836" w:rsidP="0023489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Из формулы </w:t>
      </w:r>
      <w:r w:rsidRPr="00991836">
        <w:rPr>
          <w:rFonts w:ascii="Times New Roman" w:hAnsi="Times New Roman"/>
          <w:sz w:val="28"/>
          <w:szCs w:val="28"/>
          <w:lang w:val="en-US"/>
        </w:rPr>
        <w:t>II</w:t>
      </w:r>
      <w:r w:rsidRPr="00991836">
        <w:rPr>
          <w:rFonts w:ascii="Times New Roman" w:hAnsi="Times New Roman"/>
          <w:sz w:val="28"/>
          <w:szCs w:val="28"/>
        </w:rPr>
        <w:t xml:space="preserve"> закона Ньютона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991836">
        <w:rPr>
          <w:rFonts w:ascii="Times New Roman" w:hAnsi="Times New Roman"/>
          <w:i/>
          <w:iCs/>
          <w:sz w:val="28"/>
          <w:szCs w:val="28"/>
        </w:rPr>
        <w:t>=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ma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91836">
        <w:rPr>
          <w:rFonts w:ascii="Times New Roman" w:hAnsi="Times New Roman"/>
          <w:sz w:val="28"/>
          <w:szCs w:val="28"/>
        </w:rPr>
        <w:t xml:space="preserve">выразим массу тела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991836">
        <w:rPr>
          <w:rFonts w:ascii="Times New Roman" w:hAnsi="Times New Roman"/>
          <w:i/>
          <w:iCs/>
          <w:sz w:val="28"/>
          <w:szCs w:val="28"/>
        </w:rPr>
        <w:t>=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F</w:t>
      </w:r>
      <w:r w:rsidRPr="00991836">
        <w:rPr>
          <w:rFonts w:ascii="Times New Roman" w:hAnsi="Times New Roman"/>
          <w:i/>
          <w:iCs/>
          <w:sz w:val="28"/>
          <w:szCs w:val="28"/>
        </w:rPr>
        <w:t>/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a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. </w:t>
      </w:r>
    </w:p>
    <w:p w14:paraId="3E2AE0A4" w14:textId="77777777" w:rsidR="00991836" w:rsidRPr="00991836" w:rsidRDefault="00991836" w:rsidP="00234894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я: </w:t>
      </w:r>
      <w:r w:rsidRPr="00991836">
        <w:rPr>
          <w:rFonts w:ascii="Times New Roman" w:hAnsi="Times New Roman"/>
          <w:i/>
          <w:sz w:val="28"/>
          <w:szCs w:val="28"/>
        </w:rPr>
        <w:t>m</w:t>
      </w:r>
      <w:r w:rsidRPr="00991836">
        <w:rPr>
          <w:rFonts w:ascii="Times New Roman" w:hAnsi="Times New Roman"/>
          <w:sz w:val="28"/>
          <w:szCs w:val="28"/>
        </w:rPr>
        <w:t>=500/4=125 (кг)</w:t>
      </w:r>
    </w:p>
    <w:p w14:paraId="0DF8BE49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0" w:name="_Hlk191471322"/>
      <w:r w:rsidRPr="00991836">
        <w:rPr>
          <w:rFonts w:ascii="Times New Roman" w:hAnsi="Times New Roman"/>
          <w:sz w:val="28"/>
          <w:szCs w:val="28"/>
        </w:rPr>
        <w:t>Ответ: 125 кг</w:t>
      </w:r>
    </w:p>
    <w:p w14:paraId="1AA8ADAB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541B46F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массы из второго закона Ньютона;</w:t>
      </w:r>
    </w:p>
    <w:p w14:paraId="357E8DBB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массы тела.</w:t>
      </w:r>
    </w:p>
    <w:bookmarkEnd w:id="10"/>
    <w:p w14:paraId="6166DA07" w14:textId="7E1BA44B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2C95E9F7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0E3D687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3. В сосуде находится 0,5 моль водорода. Сколько молекул в сосуде? Постоянная Авогадро равна </w:t>
      </w:r>
      <w:proofErr w:type="spellStart"/>
      <w:r w:rsidRPr="00991836">
        <w:rPr>
          <w:rFonts w:ascii="Times New Roman" w:hAnsi="Times New Roman"/>
          <w:i/>
          <w:iCs/>
          <w:sz w:val="28"/>
          <w:szCs w:val="28"/>
        </w:rPr>
        <w:t>Na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 = 6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 xml:space="preserve"> моль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</w:t>
      </w:r>
      <w:r w:rsidRPr="00991836">
        <w:rPr>
          <w:rFonts w:ascii="Times New Roman" w:hAnsi="Times New Roman"/>
          <w:sz w:val="28"/>
          <w:szCs w:val="28"/>
        </w:rPr>
        <w:t>.</w:t>
      </w:r>
    </w:p>
    <w:p w14:paraId="64DE99B7" w14:textId="461EDAA9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1" w:name="_Hlk191471426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28B75F03" w14:textId="0F31C718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092580">
        <w:rPr>
          <w:rFonts w:ascii="Times New Roman" w:hAnsi="Times New Roman"/>
          <w:sz w:val="28"/>
          <w:szCs w:val="28"/>
        </w:rPr>
        <w:t xml:space="preserve"> </w:t>
      </w:r>
      <w:r w:rsidR="00092580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25FBD1E4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1"/>
    <w:p w14:paraId="48AFE17C" w14:textId="77777777" w:rsidR="00991836" w:rsidRPr="00991836" w:rsidRDefault="00991836" w:rsidP="0023489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Число молекул определим по формуле: </w:t>
      </w:r>
      <w:r w:rsidRPr="00991836">
        <w:rPr>
          <w:rFonts w:ascii="Times New Roman" w:hAnsi="Times New Roman"/>
          <w:sz w:val="28"/>
          <w:szCs w:val="28"/>
        </w:rPr>
        <w:object w:dxaOrig="1020" w:dyaOrig="360" w14:anchorId="4F34AA50">
          <v:shape id="_x0000_i1032" type="#_x0000_t75" style="width:51pt;height:18.75pt" o:ole="">
            <v:imagedata r:id="rId26" o:title=""/>
          </v:shape>
          <o:OLEObject Type="Embed" ProgID="Equation.DSMT4" ShapeID="_x0000_i1032" DrawAspect="Content" ObjectID="_1813851177" r:id="rId27"/>
        </w:object>
      </w:r>
      <w:r w:rsidRPr="00991836">
        <w:rPr>
          <w:rFonts w:ascii="Times New Roman" w:hAnsi="Times New Roman"/>
          <w:sz w:val="28"/>
          <w:szCs w:val="28"/>
        </w:rPr>
        <w:t xml:space="preserve">, где </w:t>
      </w:r>
      <w:proofErr w:type="spellStart"/>
      <w:r w:rsidRPr="00991836">
        <w:rPr>
          <w:rFonts w:ascii="Times New Roman" w:hAnsi="Times New Roman"/>
          <w:i/>
          <w:iCs/>
          <w:sz w:val="28"/>
          <w:szCs w:val="28"/>
        </w:rPr>
        <w:t>N</w:t>
      </w:r>
      <w:r w:rsidRPr="00991836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proofErr w:type="spellEnd"/>
      <w:r w:rsidRPr="00991836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991836">
        <w:rPr>
          <w:rFonts w:ascii="Times New Roman" w:hAnsi="Times New Roman"/>
          <w:sz w:val="28"/>
          <w:szCs w:val="28"/>
        </w:rPr>
        <w:t>= 6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 xml:space="preserve"> моль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</w:t>
      </w:r>
      <w:r w:rsidRPr="00991836">
        <w:rPr>
          <w:rFonts w:ascii="Times New Roman" w:hAnsi="Times New Roman"/>
          <w:i/>
          <w:iCs/>
          <w:sz w:val="28"/>
          <w:szCs w:val="28"/>
        </w:rPr>
        <w:t>.</w:t>
      </w:r>
    </w:p>
    <w:p w14:paraId="1E6A1ABB" w14:textId="77777777" w:rsidR="00991836" w:rsidRPr="00991836" w:rsidRDefault="00991836" w:rsidP="00234894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991836">
        <w:rPr>
          <w:rFonts w:ascii="Times New Roman" w:hAnsi="Times New Roman"/>
          <w:iCs/>
          <w:sz w:val="28"/>
          <w:szCs w:val="28"/>
        </w:rPr>
        <w:t>Вычислим число молекул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</w:t>
      </w:r>
      <w:bookmarkStart w:id="12" w:name="_Hlk191471337"/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991836">
        <w:rPr>
          <w:rFonts w:ascii="Times New Roman" w:hAnsi="Times New Roman"/>
          <w:sz w:val="28"/>
          <w:szCs w:val="28"/>
        </w:rPr>
        <w:t>=3,01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>.</w:t>
      </w:r>
    </w:p>
    <w:p w14:paraId="679032C0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3" w:name="_Hlk191471449"/>
      <w:bookmarkEnd w:id="12"/>
      <w:r w:rsidRPr="00991836">
        <w:rPr>
          <w:rFonts w:ascii="Times New Roman" w:hAnsi="Times New Roman"/>
          <w:sz w:val="28"/>
          <w:szCs w:val="28"/>
        </w:rPr>
        <w:t>Ответ: 3,01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23</w:t>
      </w:r>
      <w:r w:rsidRPr="00991836">
        <w:rPr>
          <w:rFonts w:ascii="Times New Roman" w:hAnsi="Times New Roman"/>
          <w:sz w:val="28"/>
          <w:szCs w:val="28"/>
        </w:rPr>
        <w:t>.</w:t>
      </w:r>
    </w:p>
    <w:p w14:paraId="21F7E02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3D5EB09A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разить число молекул из формулы количества вещества;</w:t>
      </w:r>
    </w:p>
    <w:p w14:paraId="74A9D08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числа молекул.</w:t>
      </w:r>
      <w:bookmarkEnd w:id="13"/>
    </w:p>
    <w:p w14:paraId="41C71709" w14:textId="03AFA822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0DCB0F82" w14:textId="77777777" w:rsidR="00135393" w:rsidRPr="00EE753E" w:rsidRDefault="00135393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5B0035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4. Чему равно </w:t>
      </w:r>
      <w:bookmarkStart w:id="14" w:name="_Hlk191471508"/>
      <w:r w:rsidRPr="00991836">
        <w:rPr>
          <w:rFonts w:ascii="Times New Roman" w:hAnsi="Times New Roman"/>
          <w:sz w:val="28"/>
          <w:szCs w:val="28"/>
        </w:rPr>
        <w:t>количество теплоты системы</w:t>
      </w:r>
      <w:bookmarkEnd w:id="14"/>
      <w:r w:rsidRPr="00991836">
        <w:rPr>
          <w:rFonts w:ascii="Times New Roman" w:hAnsi="Times New Roman"/>
          <w:sz w:val="28"/>
          <w:szCs w:val="28"/>
        </w:rPr>
        <w:t>, если её внутренняя энергия возросла на 90 кДж и при этом газ совершил работу 42 кДж?</w:t>
      </w:r>
    </w:p>
    <w:p w14:paraId="7C7DFC0B" w14:textId="7C09D4A3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202F7A90" w14:textId="48A55F2E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092580">
        <w:rPr>
          <w:rFonts w:ascii="Times New Roman" w:hAnsi="Times New Roman"/>
          <w:sz w:val="28"/>
          <w:szCs w:val="28"/>
        </w:rPr>
        <w:t xml:space="preserve"> </w:t>
      </w:r>
      <w:r w:rsidR="00092580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638E4E6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656392B2" w14:textId="77777777" w:rsidR="00991836" w:rsidRPr="00991836" w:rsidRDefault="00991836" w:rsidP="0023489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Из </w:t>
      </w:r>
      <w:r w:rsidRPr="00991836">
        <w:rPr>
          <w:rFonts w:ascii="Times New Roman" w:hAnsi="Times New Roman"/>
          <w:sz w:val="28"/>
          <w:szCs w:val="28"/>
          <w:lang w:val="en-US"/>
        </w:rPr>
        <w:t>I</w:t>
      </w:r>
      <w:r w:rsidRPr="00991836">
        <w:rPr>
          <w:rFonts w:ascii="Times New Roman" w:hAnsi="Times New Roman"/>
          <w:sz w:val="28"/>
          <w:szCs w:val="28"/>
        </w:rPr>
        <w:t xml:space="preserve"> закона </w:t>
      </w:r>
      <w:proofErr w:type="gramStart"/>
      <w:r w:rsidRPr="00991836">
        <w:rPr>
          <w:rFonts w:ascii="Times New Roman" w:hAnsi="Times New Roman"/>
          <w:sz w:val="28"/>
          <w:szCs w:val="28"/>
        </w:rPr>
        <w:t>термодинамики  выразим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количество теплоты 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=Δ</w:t>
      </w:r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U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+ А,  </w:t>
      </w:r>
      <w:r w:rsidRPr="00991836">
        <w:rPr>
          <w:rFonts w:ascii="Times New Roman" w:hAnsi="Times New Roman"/>
          <w:iCs/>
          <w:sz w:val="28"/>
          <w:szCs w:val="28"/>
        </w:rPr>
        <w:t xml:space="preserve">где 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А – </w:t>
      </w:r>
      <w:r w:rsidRPr="00991836">
        <w:rPr>
          <w:rFonts w:ascii="Times New Roman" w:hAnsi="Times New Roman"/>
          <w:sz w:val="28"/>
          <w:szCs w:val="28"/>
        </w:rPr>
        <w:t>работа газа.</w:t>
      </w:r>
    </w:p>
    <w:p w14:paraId="37FFB478" w14:textId="77777777" w:rsidR="00991836" w:rsidRPr="00991836" w:rsidRDefault="00991836" w:rsidP="00234894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5" w:name="_Hlk188440910"/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w:bookmarkEnd w:id="15"/>
      <w:r w:rsidRPr="00991836">
        <w:rPr>
          <w:rFonts w:ascii="Times New Roman" w:hAnsi="Times New Roman"/>
          <w:i/>
          <w:iCs/>
          <w:sz w:val="28"/>
          <w:szCs w:val="28"/>
          <w:lang w:val="en-US"/>
        </w:rPr>
        <w:t>Q</w:t>
      </w:r>
      <w:r w:rsidRPr="00991836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Pr="00991836">
        <w:rPr>
          <w:rFonts w:ascii="Times New Roman" w:hAnsi="Times New Roman"/>
          <w:iCs/>
          <w:sz w:val="28"/>
          <w:szCs w:val="28"/>
        </w:rPr>
        <w:t>90+42 =</w:t>
      </w:r>
      <w:proofErr w:type="gramStart"/>
      <w:r w:rsidRPr="00991836">
        <w:rPr>
          <w:rFonts w:ascii="Times New Roman" w:hAnsi="Times New Roman"/>
          <w:sz w:val="28"/>
          <w:szCs w:val="28"/>
        </w:rPr>
        <w:t>132  (</w:t>
      </w:r>
      <w:proofErr w:type="gramEnd"/>
      <w:r w:rsidRPr="00991836">
        <w:rPr>
          <w:rFonts w:ascii="Times New Roman" w:hAnsi="Times New Roman"/>
          <w:sz w:val="28"/>
          <w:szCs w:val="28"/>
        </w:rPr>
        <w:t>кДж).</w:t>
      </w:r>
    </w:p>
    <w:p w14:paraId="67BB387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132 кДж.</w:t>
      </w:r>
    </w:p>
    <w:p w14:paraId="1471CAAE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6C793772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из формулы первого закона термодинамики выразим количество теплоты системы;</w:t>
      </w:r>
    </w:p>
    <w:p w14:paraId="01510023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количество теплоты системы.</w:t>
      </w:r>
    </w:p>
    <w:p w14:paraId="0DCB7B9B" w14:textId="0B414261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F211EDA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4A9877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lastRenderedPageBreak/>
        <w:t>5. Если р</w:t>
      </w:r>
      <w:r w:rsidRPr="00991836">
        <w:rPr>
          <w:rFonts w:ascii="Times New Roman" w:hAnsi="Times New Roman"/>
          <w:bCs/>
          <w:sz w:val="28"/>
          <w:szCs w:val="28"/>
        </w:rPr>
        <w:t>асстояние между двумя точечными электрическими зарядами уменьшили в 3 раза, а каждый из зарядов увеличили в 3 раза, то модуль сил электростатического взаимодействия между ними увеличился во сколько раз?</w:t>
      </w:r>
    </w:p>
    <w:p w14:paraId="56BEE8F9" w14:textId="7D7CE171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3AE1A8F5" w14:textId="51281D95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092580">
        <w:rPr>
          <w:rFonts w:ascii="Times New Roman" w:hAnsi="Times New Roman"/>
          <w:sz w:val="28"/>
          <w:szCs w:val="28"/>
        </w:rPr>
        <w:t xml:space="preserve"> </w:t>
      </w:r>
      <w:r w:rsidR="00092580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1690DE9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4EB70CF5" w14:textId="41BF6C21"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 </w:t>
      </w:r>
      <w:bookmarkStart w:id="16" w:name="_Hlk191471614"/>
      <w:r w:rsidRPr="00991836">
        <w:rPr>
          <w:rFonts w:ascii="Times New Roman" w:hAnsi="Times New Roman"/>
          <w:sz w:val="28"/>
          <w:szCs w:val="28"/>
        </w:rPr>
        <w:t xml:space="preserve">Сила взаимодействия </w:t>
      </w:r>
      <w:proofErr w:type="gramStart"/>
      <w:r w:rsidRPr="00991836">
        <w:rPr>
          <w:rFonts w:ascii="Times New Roman" w:hAnsi="Times New Roman"/>
          <w:sz w:val="28"/>
          <w:szCs w:val="28"/>
        </w:rPr>
        <w:t>двух точечных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электрических зарядов </w:t>
      </w:r>
      <w:bookmarkEnd w:id="16"/>
      <w:r w:rsidRPr="00991836">
        <w:rPr>
          <w:rFonts w:ascii="Times New Roman" w:hAnsi="Times New Roman"/>
          <w:sz w:val="28"/>
          <w:szCs w:val="28"/>
        </w:rPr>
        <w:t xml:space="preserve">рав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991836">
        <w:rPr>
          <w:rFonts w:ascii="Times New Roman" w:hAnsi="Times New Roman"/>
          <w:sz w:val="28"/>
          <w:szCs w:val="28"/>
        </w:rPr>
        <w:t>.</w:t>
      </w:r>
    </w:p>
    <w:p w14:paraId="5F78FA41" w14:textId="77777777"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Сила взаимодействия </w:t>
      </w:r>
      <w:proofErr w:type="gramStart"/>
      <w:r w:rsidRPr="00991836">
        <w:rPr>
          <w:rFonts w:ascii="Times New Roman" w:hAnsi="Times New Roman"/>
          <w:sz w:val="28"/>
          <w:szCs w:val="28"/>
        </w:rPr>
        <w:t>двух точечных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электрических зарядов после изменения расстояния и значений зарядов:</w:t>
      </w:r>
    </w:p>
    <w:p w14:paraId="3F2574FE" w14:textId="0185BF92" w:rsidR="00991836" w:rsidRPr="00991836" w:rsidRDefault="003F71D5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·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991836" w:rsidRPr="00991836">
        <w:rPr>
          <w:rFonts w:ascii="Times New Roman" w:hAnsi="Times New Roman"/>
          <w:sz w:val="28"/>
          <w:szCs w:val="28"/>
        </w:rPr>
        <w:t xml:space="preserve"> = 8</w:t>
      </w:r>
      <m:oMath>
        <m:r>
          <w:rPr>
            <w:rFonts w:ascii="Cambria Math" w:hAnsi="Cambria Math"/>
            <w:sz w:val="28"/>
            <w:szCs w:val="28"/>
          </w:rPr>
          <m:t>1·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991836" w:rsidRPr="00991836">
        <w:rPr>
          <w:rFonts w:ascii="Times New Roman" w:hAnsi="Times New Roman"/>
          <w:sz w:val="28"/>
          <w:szCs w:val="28"/>
        </w:rPr>
        <w:t>.</w:t>
      </w:r>
    </w:p>
    <w:p w14:paraId="1B0604E6" w14:textId="09FFCFE3" w:rsidR="00991836" w:rsidRPr="00991836" w:rsidRDefault="00991836" w:rsidP="00234894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bCs/>
          <w:sz w:val="28"/>
          <w:szCs w:val="28"/>
        </w:rPr>
        <w:t>Модуль сил электростатического взаимодействия между ними увеличился</w:t>
      </w:r>
      <m:oMath>
        <m:r>
          <w:rPr>
            <w:rFonts w:ascii="Cambria Math" w:hAnsi="Cambria Math"/>
            <w:sz w:val="28"/>
            <w:szCs w:val="28"/>
          </w:rPr>
          <m:t xml:space="preserve">  81</m:t>
        </m:r>
      </m:oMath>
      <w:r w:rsidRPr="00991836">
        <w:rPr>
          <w:rFonts w:ascii="Times New Roman" w:hAnsi="Times New Roman"/>
          <w:sz w:val="28"/>
          <w:szCs w:val="28"/>
        </w:rPr>
        <w:t xml:space="preserve"> раз.</w:t>
      </w:r>
    </w:p>
    <w:p w14:paraId="50F6B01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твет: 81</w:t>
      </w:r>
    </w:p>
    <w:p w14:paraId="22CF2A1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008EA13B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закона Кулона для двух случаев;</w:t>
      </w:r>
    </w:p>
    <w:p w14:paraId="7ACC04FC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– нахождение отношения сил взаимодействия </w:t>
      </w:r>
      <w:proofErr w:type="gramStart"/>
      <w:r w:rsidRPr="00991836">
        <w:rPr>
          <w:rFonts w:ascii="Times New Roman" w:hAnsi="Times New Roman"/>
          <w:sz w:val="28"/>
          <w:szCs w:val="28"/>
        </w:rPr>
        <w:t>двух точечных</w:t>
      </w:r>
      <w:proofErr w:type="gramEnd"/>
      <w:r w:rsidRPr="00991836">
        <w:rPr>
          <w:rFonts w:ascii="Times New Roman" w:hAnsi="Times New Roman"/>
          <w:sz w:val="28"/>
          <w:szCs w:val="28"/>
        </w:rPr>
        <w:t xml:space="preserve"> электрических зарядов для двух случаев.</w:t>
      </w:r>
    </w:p>
    <w:p w14:paraId="525199C9" w14:textId="0B03CEE0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421EA560" w14:textId="77777777" w:rsidR="00263D7A" w:rsidRPr="00EE753E" w:rsidRDefault="00263D7A" w:rsidP="00EE75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A01C58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6. Чему равен потенциал электрического поля в вакууме на расстоянии 80 см от заряда 1 </w:t>
      </w:r>
      <w:proofErr w:type="spellStart"/>
      <w:proofErr w:type="gramStart"/>
      <w:r w:rsidRPr="00991836">
        <w:rPr>
          <w:rFonts w:ascii="Times New Roman" w:hAnsi="Times New Roman"/>
          <w:sz w:val="28"/>
          <w:szCs w:val="28"/>
        </w:rPr>
        <w:t>мкКл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  (</w:t>
      </w:r>
      <w:proofErr w:type="gramEnd"/>
      <w:r w:rsidRPr="00991836">
        <w:rPr>
          <w:rFonts w:ascii="Times New Roman" w:hAnsi="Times New Roman"/>
          <w:sz w:val="28"/>
          <w:szCs w:val="28"/>
          <w:lang w:val="en-US"/>
        </w:rPr>
        <w:t>ε</w:t>
      </w:r>
      <w:r w:rsidRPr="00991836">
        <w:rPr>
          <w:rFonts w:ascii="Times New Roman" w:hAnsi="Times New Roman"/>
          <w:sz w:val="28"/>
          <w:szCs w:val="28"/>
          <w:vertAlign w:val="subscript"/>
        </w:rPr>
        <w:t>0</w:t>
      </w:r>
      <w:r w:rsidRPr="00991836">
        <w:rPr>
          <w:rFonts w:ascii="Times New Roman" w:hAnsi="Times New Roman"/>
          <w:sz w:val="28"/>
          <w:szCs w:val="28"/>
        </w:rPr>
        <w:t xml:space="preserve"> = 8,85 · 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2</w:t>
      </w:r>
      <w:r w:rsidRPr="00991836">
        <w:rPr>
          <w:rFonts w:ascii="Times New Roman" w:hAnsi="Times New Roman"/>
          <w:sz w:val="28"/>
          <w:szCs w:val="28"/>
        </w:rPr>
        <w:t xml:space="preserve"> Ф/м) .Ответ дайте в </w:t>
      </w:r>
      <w:proofErr w:type="spellStart"/>
      <w:r w:rsidRPr="00991836">
        <w:rPr>
          <w:rFonts w:ascii="Times New Roman" w:hAnsi="Times New Roman"/>
          <w:sz w:val="28"/>
          <w:szCs w:val="28"/>
        </w:rPr>
        <w:t>кВ</w:t>
      </w:r>
      <w:proofErr w:type="spellEnd"/>
      <w:r w:rsidRPr="00991836">
        <w:rPr>
          <w:rFonts w:ascii="Times New Roman" w:hAnsi="Times New Roman"/>
          <w:sz w:val="28"/>
          <w:szCs w:val="28"/>
        </w:rPr>
        <w:t xml:space="preserve">? </w:t>
      </w:r>
    </w:p>
    <w:p w14:paraId="3104BB91" w14:textId="3C76FF68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17" w:name="_Hlk191471780"/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3C311073" w14:textId="7EB17F1F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092580">
        <w:rPr>
          <w:rFonts w:ascii="Times New Roman" w:hAnsi="Times New Roman"/>
          <w:sz w:val="28"/>
          <w:szCs w:val="28"/>
        </w:rPr>
        <w:t xml:space="preserve"> </w:t>
      </w:r>
      <w:r w:rsidR="00092580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182373F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bookmarkEnd w:id="17"/>
    <w:p w14:paraId="2325825C" w14:textId="2BA0760C" w:rsidR="00991836" w:rsidRPr="00991836" w:rsidRDefault="00991836" w:rsidP="0023489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Потенциал электрического поля в вакууме равен </w:t>
      </w:r>
      <m:oMath>
        <m:r>
          <w:rPr>
            <w:rFonts w:ascii="Cambria Math" w:hAnsi="Cambria Math"/>
            <w:sz w:val="28"/>
            <w:szCs w:val="28"/>
            <w:lang w:val="en-US"/>
          </w:rPr>
          <m:t>φ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о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9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9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Н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г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. </m:t>
        </m:r>
      </m:oMath>
    </w:p>
    <w:p w14:paraId="7106C7E7" w14:textId="688110D7" w:rsidR="00991836" w:rsidRPr="00991836" w:rsidRDefault="00991836" w:rsidP="00234894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φ=11,25 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В=11,25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кВ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2C2FE9D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Ответ: 11,25 </w:t>
      </w:r>
      <w:proofErr w:type="spellStart"/>
      <w:r w:rsidRPr="00991836">
        <w:rPr>
          <w:rFonts w:ascii="Times New Roman" w:hAnsi="Times New Roman"/>
          <w:sz w:val="28"/>
          <w:szCs w:val="28"/>
        </w:rPr>
        <w:t>кВ.</w:t>
      </w:r>
      <w:proofErr w:type="spellEnd"/>
    </w:p>
    <w:p w14:paraId="452BDAB7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3E727BFE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запись формулы потенциала электрического поля;</w:t>
      </w:r>
    </w:p>
    <w:p w14:paraId="490B8D20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потенциала электрического поля.</w:t>
      </w:r>
    </w:p>
    <w:p w14:paraId="1F85A1DE" w14:textId="7A66D5F3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1259E858" w14:textId="77777777" w:rsidR="000F5B19" w:rsidRPr="00991836" w:rsidRDefault="000F5B19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23AC0B9" w14:textId="2FFEDF43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7. Чему равна длина волны светового излучения, соответствующая энергии фотона 23,4·10</w:t>
      </w:r>
      <w:r w:rsidRPr="00991836">
        <w:rPr>
          <w:rFonts w:ascii="Times New Roman" w:hAnsi="Times New Roman"/>
          <w:sz w:val="28"/>
          <w:szCs w:val="28"/>
          <w:vertAlign w:val="superscript"/>
        </w:rPr>
        <w:t>-18</w:t>
      </w:r>
      <w:r w:rsidRPr="00991836">
        <w:rPr>
          <w:rFonts w:ascii="Times New Roman" w:hAnsi="Times New Roman"/>
          <w:sz w:val="28"/>
          <w:szCs w:val="28"/>
        </w:rPr>
        <w:t xml:space="preserve"> Дж?  ( </w:t>
      </w:r>
      <m:oMath>
        <m:r>
          <w:rPr>
            <w:rFonts w:ascii="Cambria Math" w:hAnsi="Cambria Math"/>
            <w:sz w:val="28"/>
            <w:szCs w:val="28"/>
          </w:rPr>
          <m:t>c=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 , </w:t>
      </w:r>
      <m:oMath>
        <m:r>
          <w:rPr>
            <w:rFonts w:ascii="Cambria Math" w:hAnsi="Cambria Math"/>
            <w:sz w:val="28"/>
            <w:szCs w:val="28"/>
          </w:rPr>
          <m:t>h=</m:t>
        </m:r>
        <m:r>
          <w:rPr>
            <w:rFonts w:ascii="Cambria Math" w:hAnsi="Cambria Math"/>
            <w:sz w:val="28"/>
            <w:szCs w:val="28"/>
          </w:rPr>
          <m:t>6,6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4</m:t>
            </m:r>
          </m:sup>
        </m:sSup>
        <m:r>
          <w:rPr>
            <w:rFonts w:ascii="Cambria Math" w:hAnsi="Cambria Math"/>
            <w:sz w:val="28"/>
            <w:szCs w:val="28"/>
          </w:rPr>
          <m:t>Дж∙с)</m:t>
        </m:r>
      </m:oMath>
      <w:r w:rsidRPr="00991836">
        <w:rPr>
          <w:rFonts w:ascii="Times New Roman" w:hAnsi="Times New Roman"/>
          <w:sz w:val="28"/>
          <w:szCs w:val="28"/>
        </w:rPr>
        <w:t>. Ответ дайте в нм.</w:t>
      </w:r>
    </w:p>
    <w:p w14:paraId="33005F56" w14:textId="5B00454B" w:rsid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Привести решение.</w:t>
      </w:r>
    </w:p>
    <w:p w14:paraId="346F2EAE" w14:textId="6B5ADE12" w:rsidR="001E16C0" w:rsidRPr="00991836" w:rsidRDefault="001E16C0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E16C0">
        <w:rPr>
          <w:rFonts w:ascii="Times New Roman" w:hAnsi="Times New Roman"/>
          <w:sz w:val="28"/>
          <w:szCs w:val="28"/>
        </w:rPr>
        <w:t>Время выполнения</w:t>
      </w:r>
      <w:r w:rsidR="00A57846">
        <w:rPr>
          <w:rFonts w:ascii="Times New Roman" w:hAnsi="Times New Roman"/>
          <w:sz w:val="28"/>
          <w:szCs w:val="28"/>
        </w:rPr>
        <w:t xml:space="preserve"> </w:t>
      </w:r>
      <w:r w:rsidR="00A57846">
        <w:rPr>
          <w:rFonts w:ascii="Times New Roman" w:hAnsi="Times New Roman"/>
          <w:sz w:val="28"/>
          <w:szCs w:val="28"/>
        </w:rPr>
        <w:sym w:font="Symbol" w:char="F02D"/>
      </w:r>
      <w:r w:rsidRPr="001E16C0">
        <w:rPr>
          <w:rFonts w:ascii="Times New Roman" w:hAnsi="Times New Roman"/>
          <w:sz w:val="28"/>
          <w:szCs w:val="28"/>
        </w:rPr>
        <w:t xml:space="preserve"> 1</w:t>
      </w:r>
      <w:r w:rsidR="00C91F1D">
        <w:rPr>
          <w:rFonts w:ascii="Times New Roman" w:hAnsi="Times New Roman"/>
          <w:sz w:val="28"/>
          <w:szCs w:val="28"/>
        </w:rPr>
        <w:t>0</w:t>
      </w:r>
      <w:r w:rsidRPr="001E16C0">
        <w:rPr>
          <w:rFonts w:ascii="Times New Roman" w:hAnsi="Times New Roman"/>
          <w:sz w:val="28"/>
          <w:szCs w:val="28"/>
        </w:rPr>
        <w:t xml:space="preserve"> мин.</w:t>
      </w:r>
    </w:p>
    <w:p w14:paraId="7575735D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Ожидаемый результат:</w:t>
      </w:r>
    </w:p>
    <w:p w14:paraId="35D79C17" w14:textId="39DAA38D"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Энергия фотона равн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Е</m:t>
        </m:r>
        <m:r>
          <w:rPr>
            <w:rFonts w:ascii="Cambria Math" w:hAnsi="Cambria Math"/>
            <w:sz w:val="28"/>
            <w:szCs w:val="28"/>
          </w:rPr>
          <m:t>=h</m:t>
        </m:r>
        <m:r>
          <w:rPr>
            <w:rFonts w:ascii="Cambria Math" w:hAnsi="Cambria Math"/>
            <w:sz w:val="28"/>
            <w:szCs w:val="28"/>
            <w:lang w:val="en-US"/>
          </w:rPr>
          <m:t>ν</m:t>
        </m:r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λ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 xml:space="preserve">. </w:t>
      </w:r>
    </w:p>
    <w:p w14:paraId="2B8BE803" w14:textId="6C059DC9"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lastRenderedPageBreak/>
        <w:t xml:space="preserve">Выразим длину волны из формулы:  </w:t>
      </w:r>
      <m:oMath>
        <m:r>
          <w:rPr>
            <w:rFonts w:ascii="Cambria Math" w:hAnsi="Cambria Math"/>
            <w:sz w:val="28"/>
            <w:szCs w:val="28"/>
          </w:rPr>
          <m:t xml:space="preserve">λ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Е</m:t>
            </m:r>
          </m:den>
        </m:f>
      </m:oMath>
      <w:r w:rsidRPr="00991836">
        <w:rPr>
          <w:rFonts w:ascii="Times New Roman" w:hAnsi="Times New Roman"/>
          <w:sz w:val="28"/>
          <w:szCs w:val="28"/>
        </w:rPr>
        <w:t>.</w:t>
      </w:r>
    </w:p>
    <w:p w14:paraId="315083C6" w14:textId="6FDD20B9" w:rsidR="00991836" w:rsidRPr="00991836" w:rsidRDefault="00991836" w:rsidP="0023489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λ=0,85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м= 8,5 ·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9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 м</m:t>
        </m:r>
      </m:oMath>
      <w:r w:rsidRPr="00991836">
        <w:rPr>
          <w:rFonts w:ascii="Times New Roman" w:hAnsi="Times New Roman"/>
          <w:sz w:val="28"/>
          <w:szCs w:val="28"/>
        </w:rPr>
        <w:t>= 8,5 (нм).</w:t>
      </w:r>
    </w:p>
    <w:p w14:paraId="78DBFDBF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Ответ: 8,5 </w:t>
      </w:r>
      <w:proofErr w:type="spellStart"/>
      <w:r w:rsidRPr="00991836">
        <w:rPr>
          <w:rFonts w:ascii="Times New Roman" w:hAnsi="Times New Roman"/>
          <w:sz w:val="28"/>
          <w:szCs w:val="28"/>
        </w:rPr>
        <w:t>нм</w:t>
      </w:r>
      <w:proofErr w:type="spellEnd"/>
    </w:p>
    <w:p w14:paraId="2AA278C8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Критерии оценивания:</w:t>
      </w:r>
    </w:p>
    <w:p w14:paraId="360055D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нахождение длины волны из формулы энергия фотона;</w:t>
      </w:r>
    </w:p>
    <w:p w14:paraId="45E8FF81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>– вычисление длины волны;</w:t>
      </w:r>
    </w:p>
    <w:p w14:paraId="169EC3C5" w14:textId="77777777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91836">
        <w:rPr>
          <w:rFonts w:ascii="Times New Roman" w:hAnsi="Times New Roman"/>
          <w:sz w:val="28"/>
          <w:szCs w:val="28"/>
        </w:rPr>
        <w:t xml:space="preserve">– перевод в </w:t>
      </w:r>
      <w:proofErr w:type="spellStart"/>
      <w:r w:rsidRPr="00991836">
        <w:rPr>
          <w:rFonts w:ascii="Times New Roman" w:hAnsi="Times New Roman"/>
          <w:sz w:val="28"/>
          <w:szCs w:val="28"/>
        </w:rPr>
        <w:t>нм</w:t>
      </w:r>
      <w:proofErr w:type="spellEnd"/>
      <w:r w:rsidRPr="00991836">
        <w:rPr>
          <w:rFonts w:ascii="Times New Roman" w:hAnsi="Times New Roman"/>
          <w:sz w:val="28"/>
          <w:szCs w:val="28"/>
        </w:rPr>
        <w:t>.</w:t>
      </w:r>
    </w:p>
    <w:p w14:paraId="77888708" w14:textId="18065A18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p w14:paraId="63C9101D" w14:textId="2CDFBD09" w:rsidR="00991836" w:rsidRPr="00991836" w:rsidRDefault="00991836" w:rsidP="0099183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1684079A" w14:textId="449007BB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8. Свет распространяется в стеклянной пластине с показателем преломления 1,5. Определите скорость света в этом стекле. Скорость света в вакууме  </w:t>
      </w:r>
      <m:oMath>
        <m:r>
          <w:rPr>
            <w:rFonts w:ascii="Cambria Math" w:hAnsi="Cambria Math"/>
            <w:sz w:val="28"/>
            <w:szCs w:val="28"/>
          </w:rPr>
          <m:t>c=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</m:oMath>
      <w:r w:rsidRPr="00CD5834">
        <w:rPr>
          <w:rFonts w:ascii="Times New Roman" w:hAnsi="Times New Roman"/>
          <w:sz w:val="28"/>
          <w:szCs w:val="28"/>
        </w:rPr>
        <w:t xml:space="preserve"> .  Ответ дайте в км/с.</w:t>
      </w:r>
    </w:p>
    <w:p w14:paraId="62244F92" w14:textId="6078391F" w:rsid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Привести решение.</w:t>
      </w:r>
    </w:p>
    <w:p w14:paraId="7F3446C1" w14:textId="79DF74D9" w:rsidR="00C91F1D" w:rsidRPr="00CD5834" w:rsidRDefault="00C91F1D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91F1D">
        <w:rPr>
          <w:rFonts w:ascii="Times New Roman" w:hAnsi="Times New Roman"/>
          <w:sz w:val="28"/>
          <w:szCs w:val="28"/>
        </w:rPr>
        <w:t>Время выполнения</w:t>
      </w:r>
      <w:r w:rsidR="00A57846">
        <w:rPr>
          <w:rFonts w:ascii="Times New Roman" w:hAnsi="Times New Roman"/>
          <w:sz w:val="28"/>
          <w:szCs w:val="28"/>
        </w:rPr>
        <w:t xml:space="preserve"> </w:t>
      </w:r>
      <w:r w:rsidR="00A57846">
        <w:rPr>
          <w:rFonts w:ascii="Times New Roman" w:hAnsi="Times New Roman"/>
          <w:sz w:val="28"/>
          <w:szCs w:val="28"/>
        </w:rPr>
        <w:sym w:font="Symbol" w:char="F02D"/>
      </w:r>
      <w:r w:rsidRPr="00C91F1D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0</w:t>
      </w:r>
      <w:r w:rsidRPr="00C91F1D">
        <w:rPr>
          <w:rFonts w:ascii="Times New Roman" w:hAnsi="Times New Roman"/>
          <w:sz w:val="28"/>
          <w:szCs w:val="28"/>
        </w:rPr>
        <w:t xml:space="preserve"> мин.</w:t>
      </w:r>
    </w:p>
    <w:p w14:paraId="715347D3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Ожидаемый результат:</w:t>
      </w:r>
    </w:p>
    <w:p w14:paraId="22F75002" w14:textId="5080F83C" w:rsidR="00CD5834" w:rsidRPr="00CD5834" w:rsidRDefault="00CD5834" w:rsidP="0023489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Показатель преломления 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υ</m:t>
            </m:r>
          </m:den>
        </m:f>
      </m:oMath>
      <w:r w:rsidRPr="00CD5834">
        <w:rPr>
          <w:rFonts w:ascii="Times New Roman" w:hAnsi="Times New Roman"/>
          <w:sz w:val="28"/>
          <w:szCs w:val="28"/>
        </w:rPr>
        <w:t xml:space="preserve">, тогда скорость света в стекле равна </w:t>
      </w:r>
      <m:oMath>
        <m:r>
          <w:rPr>
            <w:rFonts w:ascii="Cambria Math" w:hAnsi="Cambria Math"/>
            <w:sz w:val="28"/>
            <w:szCs w:val="28"/>
          </w:rPr>
          <m:t>υ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04C51500" w14:textId="6F3DF446" w:rsidR="00CD5834" w:rsidRPr="00CD5834" w:rsidRDefault="00CD5834" w:rsidP="00234894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Вычисление: </w:t>
      </w:r>
      <m:oMath>
        <m:r>
          <w:rPr>
            <w:rFonts w:ascii="Cambria Math" w:hAnsi="Cambria Math"/>
            <w:sz w:val="28"/>
            <w:szCs w:val="28"/>
          </w:rPr>
          <m:t>υ=20000000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=20000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17C3644A" w14:textId="7CAACD6C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 xml:space="preserve">Правильный ответ: 200000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км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с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14:paraId="3DEB22B4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Критерии оценивания:</w:t>
      </w:r>
    </w:p>
    <w:p w14:paraId="009F3999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нахождение скорости света в среде из формулы показателя преломления;</w:t>
      </w:r>
    </w:p>
    <w:p w14:paraId="77714CC3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скорости света в среде;</w:t>
      </w:r>
    </w:p>
    <w:p w14:paraId="509ADF28" w14:textId="77777777" w:rsidR="00CD5834" w:rsidRPr="00CD5834" w:rsidRDefault="00CD5834" w:rsidP="00CD583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D5834">
        <w:rPr>
          <w:rFonts w:ascii="Times New Roman" w:hAnsi="Times New Roman"/>
          <w:sz w:val="28"/>
          <w:szCs w:val="28"/>
        </w:rPr>
        <w:t>– перевод в км/с из м/с.</w:t>
      </w:r>
    </w:p>
    <w:p w14:paraId="4BB142D4" w14:textId="0C92A8AA" w:rsidR="0072203D" w:rsidRDefault="0072203D" w:rsidP="0072203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E753E">
        <w:rPr>
          <w:rFonts w:ascii="Times New Roman" w:hAnsi="Times New Roman"/>
          <w:sz w:val="28"/>
          <w:szCs w:val="28"/>
        </w:rPr>
        <w:t>Компетенции (индикаторы): ОПК-1 (ОПК-1.1, ОПК-1.2)</w:t>
      </w:r>
    </w:p>
    <w:sectPr w:rsidR="0072203D" w:rsidSect="00E84B5F">
      <w:footerReference w:type="default" r:id="rId28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B703AC" w14:textId="77777777" w:rsidR="00313D26" w:rsidRDefault="00313D26" w:rsidP="0002588C">
      <w:pPr>
        <w:spacing w:after="0" w:line="240" w:lineRule="auto"/>
      </w:pPr>
      <w:r>
        <w:separator/>
      </w:r>
    </w:p>
  </w:endnote>
  <w:endnote w:type="continuationSeparator" w:id="0">
    <w:p w14:paraId="5C8748C7" w14:textId="77777777" w:rsidR="00313D26" w:rsidRDefault="00313D26" w:rsidP="000258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THelvetica/Cyrilli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Times New Roman" w:hAnsi="Times New Roman"/>
        <w:sz w:val="24"/>
        <w:szCs w:val="24"/>
      </w:rPr>
      <w:id w:val="-506904429"/>
      <w:docPartObj>
        <w:docPartGallery w:val="Page Numbers (Bottom of Page)"/>
        <w:docPartUnique/>
      </w:docPartObj>
    </w:sdtPr>
    <w:sdtContent>
      <w:p w14:paraId="62EAB0E0" w14:textId="77777777" w:rsidR="003F71D5" w:rsidRPr="00DB7E13" w:rsidRDefault="003F71D5">
        <w:pPr>
          <w:pStyle w:val="a9"/>
          <w:jc w:val="center"/>
          <w:rPr>
            <w:rFonts w:ascii="Times New Roman" w:hAnsi="Times New Roman"/>
            <w:sz w:val="24"/>
            <w:szCs w:val="24"/>
          </w:rPr>
        </w:pPr>
        <w:r w:rsidRPr="00DB7E13">
          <w:rPr>
            <w:rFonts w:ascii="Times New Roman" w:hAnsi="Times New Roman"/>
            <w:sz w:val="24"/>
            <w:szCs w:val="24"/>
          </w:rPr>
          <w:fldChar w:fldCharType="begin"/>
        </w:r>
        <w:r w:rsidRPr="00DB7E13">
          <w:rPr>
            <w:rFonts w:ascii="Times New Roman" w:hAnsi="Times New Roman"/>
            <w:sz w:val="24"/>
            <w:szCs w:val="24"/>
          </w:rPr>
          <w:instrText>PAGE   \* MERGEFORMAT</w:instrText>
        </w:r>
        <w:r w:rsidRPr="00DB7E13">
          <w:rPr>
            <w:rFonts w:ascii="Times New Roman" w:hAnsi="Times New Roman"/>
            <w:sz w:val="24"/>
            <w:szCs w:val="24"/>
          </w:rPr>
          <w:fldChar w:fldCharType="separate"/>
        </w:r>
        <w:r>
          <w:rPr>
            <w:rFonts w:ascii="Times New Roman" w:hAnsi="Times New Roman"/>
            <w:noProof/>
            <w:sz w:val="24"/>
            <w:szCs w:val="24"/>
          </w:rPr>
          <w:t>10</w:t>
        </w:r>
        <w:r w:rsidRPr="00DB7E13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14:paraId="60907E81" w14:textId="77777777" w:rsidR="003F71D5" w:rsidRDefault="003F71D5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BEA094" w14:textId="77777777" w:rsidR="00313D26" w:rsidRDefault="00313D26" w:rsidP="0002588C">
      <w:pPr>
        <w:spacing w:after="0" w:line="240" w:lineRule="auto"/>
      </w:pPr>
      <w:r>
        <w:separator/>
      </w:r>
    </w:p>
  </w:footnote>
  <w:footnote w:type="continuationSeparator" w:id="0">
    <w:p w14:paraId="64D38399" w14:textId="77777777" w:rsidR="00313D26" w:rsidRDefault="00313D26" w:rsidP="000258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0C4A9D"/>
    <w:multiLevelType w:val="hybridMultilevel"/>
    <w:tmpl w:val="655617B2"/>
    <w:lvl w:ilvl="0" w:tplc="6A20E748">
      <w:start w:val="1"/>
      <w:numFmt w:val="decimal"/>
      <w:lvlText w:val="%1."/>
      <w:lvlJc w:val="left"/>
      <w:pPr>
        <w:ind w:left="1069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C57357C"/>
    <w:multiLevelType w:val="hybridMultilevel"/>
    <w:tmpl w:val="FC0E29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33DA697C"/>
    <w:multiLevelType w:val="hybridMultilevel"/>
    <w:tmpl w:val="638A34EA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7725F1E"/>
    <w:multiLevelType w:val="hybridMultilevel"/>
    <w:tmpl w:val="249E0832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38D63824"/>
    <w:multiLevelType w:val="hybridMultilevel"/>
    <w:tmpl w:val="0FCA1508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43BD6440"/>
    <w:multiLevelType w:val="hybridMultilevel"/>
    <w:tmpl w:val="8378F228"/>
    <w:lvl w:ilvl="0" w:tplc="A1B2B23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5D9E312D"/>
    <w:multiLevelType w:val="hybridMultilevel"/>
    <w:tmpl w:val="73366A06"/>
    <w:lvl w:ilvl="0" w:tplc="4392A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6FFB3580"/>
    <w:multiLevelType w:val="hybridMultilevel"/>
    <w:tmpl w:val="DDDE31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7FDB"/>
    <w:rsid w:val="00003967"/>
    <w:rsid w:val="000063C6"/>
    <w:rsid w:val="00007624"/>
    <w:rsid w:val="0001361E"/>
    <w:rsid w:val="00020374"/>
    <w:rsid w:val="00022C6D"/>
    <w:rsid w:val="0002588C"/>
    <w:rsid w:val="00027A97"/>
    <w:rsid w:val="00032921"/>
    <w:rsid w:val="00036097"/>
    <w:rsid w:val="000379F1"/>
    <w:rsid w:val="00040D3F"/>
    <w:rsid w:val="00043CCA"/>
    <w:rsid w:val="000453E3"/>
    <w:rsid w:val="00046BBA"/>
    <w:rsid w:val="0006026E"/>
    <w:rsid w:val="00060F24"/>
    <w:rsid w:val="00061BFD"/>
    <w:rsid w:val="00065C2B"/>
    <w:rsid w:val="00070B0C"/>
    <w:rsid w:val="00072433"/>
    <w:rsid w:val="000911BB"/>
    <w:rsid w:val="00092580"/>
    <w:rsid w:val="00094559"/>
    <w:rsid w:val="00095890"/>
    <w:rsid w:val="000A1A60"/>
    <w:rsid w:val="000B0622"/>
    <w:rsid w:val="000C077B"/>
    <w:rsid w:val="000C5BA1"/>
    <w:rsid w:val="000D138B"/>
    <w:rsid w:val="000D58B4"/>
    <w:rsid w:val="000E32E5"/>
    <w:rsid w:val="000E64E1"/>
    <w:rsid w:val="000F3717"/>
    <w:rsid w:val="000F5B19"/>
    <w:rsid w:val="000F690D"/>
    <w:rsid w:val="001068D8"/>
    <w:rsid w:val="001073A3"/>
    <w:rsid w:val="0011535C"/>
    <w:rsid w:val="00117611"/>
    <w:rsid w:val="00117FAB"/>
    <w:rsid w:val="001224DE"/>
    <w:rsid w:val="001236F6"/>
    <w:rsid w:val="00123D7B"/>
    <w:rsid w:val="00127FDB"/>
    <w:rsid w:val="00135393"/>
    <w:rsid w:val="00142299"/>
    <w:rsid w:val="00145812"/>
    <w:rsid w:val="00150707"/>
    <w:rsid w:val="001656D7"/>
    <w:rsid w:val="00165D98"/>
    <w:rsid w:val="00166CD9"/>
    <w:rsid w:val="00184143"/>
    <w:rsid w:val="00190728"/>
    <w:rsid w:val="00191609"/>
    <w:rsid w:val="001954F8"/>
    <w:rsid w:val="00197394"/>
    <w:rsid w:val="001A09BD"/>
    <w:rsid w:val="001A4950"/>
    <w:rsid w:val="001A50E9"/>
    <w:rsid w:val="001C070A"/>
    <w:rsid w:val="001C38C7"/>
    <w:rsid w:val="001C7959"/>
    <w:rsid w:val="001D33B8"/>
    <w:rsid w:val="001E017D"/>
    <w:rsid w:val="001E16C0"/>
    <w:rsid w:val="001E18AC"/>
    <w:rsid w:val="001E3BCF"/>
    <w:rsid w:val="001E6B52"/>
    <w:rsid w:val="001F1B15"/>
    <w:rsid w:val="001F230A"/>
    <w:rsid w:val="001F5C21"/>
    <w:rsid w:val="001F6C45"/>
    <w:rsid w:val="00204C6E"/>
    <w:rsid w:val="00206B29"/>
    <w:rsid w:val="002070D3"/>
    <w:rsid w:val="00207EE5"/>
    <w:rsid w:val="00211EF0"/>
    <w:rsid w:val="00224C82"/>
    <w:rsid w:val="00230036"/>
    <w:rsid w:val="00232019"/>
    <w:rsid w:val="00234894"/>
    <w:rsid w:val="00253276"/>
    <w:rsid w:val="002555A0"/>
    <w:rsid w:val="0025778B"/>
    <w:rsid w:val="00260654"/>
    <w:rsid w:val="00263D7A"/>
    <w:rsid w:val="00266CF6"/>
    <w:rsid w:val="0026730F"/>
    <w:rsid w:val="00267B6F"/>
    <w:rsid w:val="0027466D"/>
    <w:rsid w:val="0027746D"/>
    <w:rsid w:val="00280F08"/>
    <w:rsid w:val="00282F43"/>
    <w:rsid w:val="002836DF"/>
    <w:rsid w:val="002867C0"/>
    <w:rsid w:val="002948F3"/>
    <w:rsid w:val="002A1E0F"/>
    <w:rsid w:val="002A5B37"/>
    <w:rsid w:val="002A6984"/>
    <w:rsid w:val="002C49E8"/>
    <w:rsid w:val="002C70F3"/>
    <w:rsid w:val="002D1081"/>
    <w:rsid w:val="002D12A9"/>
    <w:rsid w:val="002E1771"/>
    <w:rsid w:val="002E5208"/>
    <w:rsid w:val="002E621D"/>
    <w:rsid w:val="002E7EC5"/>
    <w:rsid w:val="002F341E"/>
    <w:rsid w:val="002F5717"/>
    <w:rsid w:val="002F6673"/>
    <w:rsid w:val="003015C5"/>
    <w:rsid w:val="00304751"/>
    <w:rsid w:val="00305CDC"/>
    <w:rsid w:val="003074B2"/>
    <w:rsid w:val="00310A67"/>
    <w:rsid w:val="00313D26"/>
    <w:rsid w:val="00323817"/>
    <w:rsid w:val="003317AE"/>
    <w:rsid w:val="003378E8"/>
    <w:rsid w:val="00342E22"/>
    <w:rsid w:val="00351CCA"/>
    <w:rsid w:val="00365F44"/>
    <w:rsid w:val="00367C3B"/>
    <w:rsid w:val="0037426E"/>
    <w:rsid w:val="0037682A"/>
    <w:rsid w:val="00382129"/>
    <w:rsid w:val="00382187"/>
    <w:rsid w:val="00391FA0"/>
    <w:rsid w:val="00397DCE"/>
    <w:rsid w:val="003B05C5"/>
    <w:rsid w:val="003B1348"/>
    <w:rsid w:val="003B5CB5"/>
    <w:rsid w:val="003C1048"/>
    <w:rsid w:val="003E1454"/>
    <w:rsid w:val="003E2960"/>
    <w:rsid w:val="003E46E4"/>
    <w:rsid w:val="003E5808"/>
    <w:rsid w:val="003F518A"/>
    <w:rsid w:val="003F6F61"/>
    <w:rsid w:val="003F71D5"/>
    <w:rsid w:val="00401E63"/>
    <w:rsid w:val="0041570E"/>
    <w:rsid w:val="004257A7"/>
    <w:rsid w:val="00426E09"/>
    <w:rsid w:val="00427050"/>
    <w:rsid w:val="00440C34"/>
    <w:rsid w:val="0044223C"/>
    <w:rsid w:val="00457335"/>
    <w:rsid w:val="00460CF1"/>
    <w:rsid w:val="00462120"/>
    <w:rsid w:val="00463DF5"/>
    <w:rsid w:val="00464D45"/>
    <w:rsid w:val="00471D8E"/>
    <w:rsid w:val="00471F61"/>
    <w:rsid w:val="004739B6"/>
    <w:rsid w:val="00474B34"/>
    <w:rsid w:val="00495E0B"/>
    <w:rsid w:val="00495EB3"/>
    <w:rsid w:val="004A1325"/>
    <w:rsid w:val="004B08DC"/>
    <w:rsid w:val="004B42FE"/>
    <w:rsid w:val="004C0550"/>
    <w:rsid w:val="004C52F0"/>
    <w:rsid w:val="004C54E4"/>
    <w:rsid w:val="004C6657"/>
    <w:rsid w:val="004C7FF9"/>
    <w:rsid w:val="004D011D"/>
    <w:rsid w:val="004D16BC"/>
    <w:rsid w:val="004D4FBE"/>
    <w:rsid w:val="004D67D0"/>
    <w:rsid w:val="004D69C2"/>
    <w:rsid w:val="004E0531"/>
    <w:rsid w:val="004E0A72"/>
    <w:rsid w:val="004E12E3"/>
    <w:rsid w:val="004E3FF7"/>
    <w:rsid w:val="004E4425"/>
    <w:rsid w:val="004E6A9C"/>
    <w:rsid w:val="004F36CA"/>
    <w:rsid w:val="004F75B7"/>
    <w:rsid w:val="005045CB"/>
    <w:rsid w:val="00504873"/>
    <w:rsid w:val="0050711B"/>
    <w:rsid w:val="005074C9"/>
    <w:rsid w:val="005105CF"/>
    <w:rsid w:val="00512496"/>
    <w:rsid w:val="00513630"/>
    <w:rsid w:val="0052030C"/>
    <w:rsid w:val="00522DAC"/>
    <w:rsid w:val="0052311A"/>
    <w:rsid w:val="00525B9B"/>
    <w:rsid w:val="00535273"/>
    <w:rsid w:val="00544563"/>
    <w:rsid w:val="00546FBF"/>
    <w:rsid w:val="0055017D"/>
    <w:rsid w:val="005572BE"/>
    <w:rsid w:val="00557724"/>
    <w:rsid w:val="00572996"/>
    <w:rsid w:val="00574648"/>
    <w:rsid w:val="00574CEB"/>
    <w:rsid w:val="00576C79"/>
    <w:rsid w:val="005773B5"/>
    <w:rsid w:val="00587A6C"/>
    <w:rsid w:val="00590154"/>
    <w:rsid w:val="005904FA"/>
    <w:rsid w:val="005960A5"/>
    <w:rsid w:val="005C1072"/>
    <w:rsid w:val="005D2BAD"/>
    <w:rsid w:val="005D3F24"/>
    <w:rsid w:val="005E0C40"/>
    <w:rsid w:val="005F5BB7"/>
    <w:rsid w:val="0062114D"/>
    <w:rsid w:val="00625846"/>
    <w:rsid w:val="00631063"/>
    <w:rsid w:val="0063632B"/>
    <w:rsid w:val="00641433"/>
    <w:rsid w:val="006424BA"/>
    <w:rsid w:val="006443F4"/>
    <w:rsid w:val="00662E21"/>
    <w:rsid w:val="006673F5"/>
    <w:rsid w:val="00671BDD"/>
    <w:rsid w:val="00673778"/>
    <w:rsid w:val="006768AB"/>
    <w:rsid w:val="006813EF"/>
    <w:rsid w:val="00685B0A"/>
    <w:rsid w:val="00687864"/>
    <w:rsid w:val="0069098A"/>
    <w:rsid w:val="00691ECA"/>
    <w:rsid w:val="006961D6"/>
    <w:rsid w:val="00696621"/>
    <w:rsid w:val="006A71F2"/>
    <w:rsid w:val="006C090C"/>
    <w:rsid w:val="006C0CFF"/>
    <w:rsid w:val="006C17E4"/>
    <w:rsid w:val="006C7E1D"/>
    <w:rsid w:val="006D1ABC"/>
    <w:rsid w:val="006D2144"/>
    <w:rsid w:val="006E07B3"/>
    <w:rsid w:val="006E218A"/>
    <w:rsid w:val="006E4DF6"/>
    <w:rsid w:val="006E7D9F"/>
    <w:rsid w:val="006F00A9"/>
    <w:rsid w:val="006F27C4"/>
    <w:rsid w:val="007048C6"/>
    <w:rsid w:val="00704CDD"/>
    <w:rsid w:val="00705B21"/>
    <w:rsid w:val="007061F5"/>
    <w:rsid w:val="007076CA"/>
    <w:rsid w:val="00721725"/>
    <w:rsid w:val="0072203D"/>
    <w:rsid w:val="00736D24"/>
    <w:rsid w:val="00740B6A"/>
    <w:rsid w:val="0075523F"/>
    <w:rsid w:val="00755B8E"/>
    <w:rsid w:val="0076345D"/>
    <w:rsid w:val="007776E9"/>
    <w:rsid w:val="00780141"/>
    <w:rsid w:val="0078040A"/>
    <w:rsid w:val="00782EFF"/>
    <w:rsid w:val="00790CE5"/>
    <w:rsid w:val="00790D74"/>
    <w:rsid w:val="00795D4E"/>
    <w:rsid w:val="007A2D47"/>
    <w:rsid w:val="007A4032"/>
    <w:rsid w:val="007A5643"/>
    <w:rsid w:val="007A7E47"/>
    <w:rsid w:val="007A7E55"/>
    <w:rsid w:val="007B0A9B"/>
    <w:rsid w:val="007B2A73"/>
    <w:rsid w:val="007B7219"/>
    <w:rsid w:val="007C0628"/>
    <w:rsid w:val="007C1CAC"/>
    <w:rsid w:val="007C2DB7"/>
    <w:rsid w:val="007C574E"/>
    <w:rsid w:val="007E2333"/>
    <w:rsid w:val="007E5893"/>
    <w:rsid w:val="007F2E4A"/>
    <w:rsid w:val="00802A0F"/>
    <w:rsid w:val="00807EEF"/>
    <w:rsid w:val="00812E4F"/>
    <w:rsid w:val="00813854"/>
    <w:rsid w:val="0082020C"/>
    <w:rsid w:val="00823301"/>
    <w:rsid w:val="008236AE"/>
    <w:rsid w:val="008243AB"/>
    <w:rsid w:val="0082583F"/>
    <w:rsid w:val="00841DD1"/>
    <w:rsid w:val="00845772"/>
    <w:rsid w:val="008736E0"/>
    <w:rsid w:val="00875DA8"/>
    <w:rsid w:val="0087753F"/>
    <w:rsid w:val="00877757"/>
    <w:rsid w:val="00892091"/>
    <w:rsid w:val="00892E58"/>
    <w:rsid w:val="00895EA2"/>
    <w:rsid w:val="008A6389"/>
    <w:rsid w:val="008A73F0"/>
    <w:rsid w:val="008C219D"/>
    <w:rsid w:val="008C5C90"/>
    <w:rsid w:val="008C6E9A"/>
    <w:rsid w:val="008D250A"/>
    <w:rsid w:val="008D5109"/>
    <w:rsid w:val="008E267C"/>
    <w:rsid w:val="00906ACC"/>
    <w:rsid w:val="00916FF1"/>
    <w:rsid w:val="009325C2"/>
    <w:rsid w:val="009417C9"/>
    <w:rsid w:val="0094755B"/>
    <w:rsid w:val="00952AB9"/>
    <w:rsid w:val="00952DAE"/>
    <w:rsid w:val="00955118"/>
    <w:rsid w:val="00967D58"/>
    <w:rsid w:val="00973194"/>
    <w:rsid w:val="00973813"/>
    <w:rsid w:val="009775EA"/>
    <w:rsid w:val="00986048"/>
    <w:rsid w:val="00990803"/>
    <w:rsid w:val="00991836"/>
    <w:rsid w:val="009933F5"/>
    <w:rsid w:val="00996746"/>
    <w:rsid w:val="009A31F6"/>
    <w:rsid w:val="009A67E9"/>
    <w:rsid w:val="009D5E59"/>
    <w:rsid w:val="009D6579"/>
    <w:rsid w:val="009E1FC5"/>
    <w:rsid w:val="009E3C2F"/>
    <w:rsid w:val="009F0042"/>
    <w:rsid w:val="009F0CF3"/>
    <w:rsid w:val="009F3E7E"/>
    <w:rsid w:val="009F45BD"/>
    <w:rsid w:val="009F4C52"/>
    <w:rsid w:val="009F4EF7"/>
    <w:rsid w:val="00A00FD5"/>
    <w:rsid w:val="00A02819"/>
    <w:rsid w:val="00A05E54"/>
    <w:rsid w:val="00A07F8B"/>
    <w:rsid w:val="00A109A2"/>
    <w:rsid w:val="00A1344B"/>
    <w:rsid w:val="00A15705"/>
    <w:rsid w:val="00A40A86"/>
    <w:rsid w:val="00A43237"/>
    <w:rsid w:val="00A4502F"/>
    <w:rsid w:val="00A46250"/>
    <w:rsid w:val="00A5072C"/>
    <w:rsid w:val="00A52CB6"/>
    <w:rsid w:val="00A57846"/>
    <w:rsid w:val="00A6447F"/>
    <w:rsid w:val="00A77673"/>
    <w:rsid w:val="00A816CC"/>
    <w:rsid w:val="00A8304A"/>
    <w:rsid w:val="00A83E00"/>
    <w:rsid w:val="00A852EE"/>
    <w:rsid w:val="00A879F1"/>
    <w:rsid w:val="00A939BF"/>
    <w:rsid w:val="00A93E6A"/>
    <w:rsid w:val="00A94F36"/>
    <w:rsid w:val="00AA2D8D"/>
    <w:rsid w:val="00AA7076"/>
    <w:rsid w:val="00AA73F0"/>
    <w:rsid w:val="00AB5EA9"/>
    <w:rsid w:val="00AB79C3"/>
    <w:rsid w:val="00AC4DB5"/>
    <w:rsid w:val="00AD35C2"/>
    <w:rsid w:val="00AE13CC"/>
    <w:rsid w:val="00AE3CF9"/>
    <w:rsid w:val="00AF1C41"/>
    <w:rsid w:val="00AF4656"/>
    <w:rsid w:val="00AF757E"/>
    <w:rsid w:val="00B00CB1"/>
    <w:rsid w:val="00B02911"/>
    <w:rsid w:val="00B07E93"/>
    <w:rsid w:val="00B14E69"/>
    <w:rsid w:val="00B16A3D"/>
    <w:rsid w:val="00B2046C"/>
    <w:rsid w:val="00B21733"/>
    <w:rsid w:val="00B21812"/>
    <w:rsid w:val="00B21F11"/>
    <w:rsid w:val="00B235D0"/>
    <w:rsid w:val="00B31FEB"/>
    <w:rsid w:val="00B32BDF"/>
    <w:rsid w:val="00B3588B"/>
    <w:rsid w:val="00B3614F"/>
    <w:rsid w:val="00B367F3"/>
    <w:rsid w:val="00B47E85"/>
    <w:rsid w:val="00B60604"/>
    <w:rsid w:val="00B66D41"/>
    <w:rsid w:val="00B7651E"/>
    <w:rsid w:val="00B76B02"/>
    <w:rsid w:val="00B96EB7"/>
    <w:rsid w:val="00BA04E1"/>
    <w:rsid w:val="00BB2B03"/>
    <w:rsid w:val="00BC1028"/>
    <w:rsid w:val="00BC3381"/>
    <w:rsid w:val="00BD2A20"/>
    <w:rsid w:val="00BD2C85"/>
    <w:rsid w:val="00BD663C"/>
    <w:rsid w:val="00BE0EDC"/>
    <w:rsid w:val="00BE46DF"/>
    <w:rsid w:val="00BF4D0D"/>
    <w:rsid w:val="00C02AC8"/>
    <w:rsid w:val="00C05698"/>
    <w:rsid w:val="00C1033F"/>
    <w:rsid w:val="00C10D37"/>
    <w:rsid w:val="00C12056"/>
    <w:rsid w:val="00C13C11"/>
    <w:rsid w:val="00C15D0A"/>
    <w:rsid w:val="00C20D3C"/>
    <w:rsid w:val="00C2347D"/>
    <w:rsid w:val="00C33491"/>
    <w:rsid w:val="00C3497C"/>
    <w:rsid w:val="00C420B5"/>
    <w:rsid w:val="00C42149"/>
    <w:rsid w:val="00C50AFE"/>
    <w:rsid w:val="00C50CB7"/>
    <w:rsid w:val="00C627A9"/>
    <w:rsid w:val="00C6416E"/>
    <w:rsid w:val="00C64B8D"/>
    <w:rsid w:val="00C66180"/>
    <w:rsid w:val="00C7257D"/>
    <w:rsid w:val="00C75E5A"/>
    <w:rsid w:val="00C84851"/>
    <w:rsid w:val="00C86F22"/>
    <w:rsid w:val="00C91F1D"/>
    <w:rsid w:val="00CA13BB"/>
    <w:rsid w:val="00CA6793"/>
    <w:rsid w:val="00CA7DB2"/>
    <w:rsid w:val="00CB1138"/>
    <w:rsid w:val="00CB1B3F"/>
    <w:rsid w:val="00CB4FBF"/>
    <w:rsid w:val="00CC15C7"/>
    <w:rsid w:val="00CC3A3F"/>
    <w:rsid w:val="00CC7788"/>
    <w:rsid w:val="00CD40A0"/>
    <w:rsid w:val="00CD45B9"/>
    <w:rsid w:val="00CD5834"/>
    <w:rsid w:val="00CE2E57"/>
    <w:rsid w:val="00CE44A9"/>
    <w:rsid w:val="00CF2D0C"/>
    <w:rsid w:val="00D002F8"/>
    <w:rsid w:val="00D0457A"/>
    <w:rsid w:val="00D10E53"/>
    <w:rsid w:val="00D119FB"/>
    <w:rsid w:val="00D32FB0"/>
    <w:rsid w:val="00D379F0"/>
    <w:rsid w:val="00D37FD0"/>
    <w:rsid w:val="00D41255"/>
    <w:rsid w:val="00D43163"/>
    <w:rsid w:val="00D446BF"/>
    <w:rsid w:val="00D53DF5"/>
    <w:rsid w:val="00D569D6"/>
    <w:rsid w:val="00D604D4"/>
    <w:rsid w:val="00D62BE7"/>
    <w:rsid w:val="00D64DD2"/>
    <w:rsid w:val="00D7148F"/>
    <w:rsid w:val="00D724BC"/>
    <w:rsid w:val="00D77455"/>
    <w:rsid w:val="00D850A6"/>
    <w:rsid w:val="00D94B92"/>
    <w:rsid w:val="00D96D70"/>
    <w:rsid w:val="00DA42BC"/>
    <w:rsid w:val="00DA5357"/>
    <w:rsid w:val="00DA73B6"/>
    <w:rsid w:val="00DB747B"/>
    <w:rsid w:val="00DB7E13"/>
    <w:rsid w:val="00DC3BF1"/>
    <w:rsid w:val="00DC41B9"/>
    <w:rsid w:val="00DC44BE"/>
    <w:rsid w:val="00DC5F11"/>
    <w:rsid w:val="00DC719A"/>
    <w:rsid w:val="00DC729D"/>
    <w:rsid w:val="00DD4F16"/>
    <w:rsid w:val="00DE180F"/>
    <w:rsid w:val="00DE27E3"/>
    <w:rsid w:val="00DF015D"/>
    <w:rsid w:val="00DF06E2"/>
    <w:rsid w:val="00DF2651"/>
    <w:rsid w:val="00DF271C"/>
    <w:rsid w:val="00E01EA3"/>
    <w:rsid w:val="00E042B4"/>
    <w:rsid w:val="00E21D75"/>
    <w:rsid w:val="00E25861"/>
    <w:rsid w:val="00E6164A"/>
    <w:rsid w:val="00E625D4"/>
    <w:rsid w:val="00E66A19"/>
    <w:rsid w:val="00E82D57"/>
    <w:rsid w:val="00E8353F"/>
    <w:rsid w:val="00E84ACA"/>
    <w:rsid w:val="00E84B5F"/>
    <w:rsid w:val="00E9247D"/>
    <w:rsid w:val="00E96F5C"/>
    <w:rsid w:val="00EC01AE"/>
    <w:rsid w:val="00EC0DDF"/>
    <w:rsid w:val="00EC34FA"/>
    <w:rsid w:val="00EC48B1"/>
    <w:rsid w:val="00EC52B1"/>
    <w:rsid w:val="00EE753E"/>
    <w:rsid w:val="00EF0EC7"/>
    <w:rsid w:val="00EF2429"/>
    <w:rsid w:val="00F00620"/>
    <w:rsid w:val="00F03863"/>
    <w:rsid w:val="00F05EB9"/>
    <w:rsid w:val="00F10F06"/>
    <w:rsid w:val="00F12435"/>
    <w:rsid w:val="00F17EA4"/>
    <w:rsid w:val="00F20A89"/>
    <w:rsid w:val="00F265FC"/>
    <w:rsid w:val="00F27DF9"/>
    <w:rsid w:val="00F357FF"/>
    <w:rsid w:val="00F427B5"/>
    <w:rsid w:val="00F4343F"/>
    <w:rsid w:val="00F45AA0"/>
    <w:rsid w:val="00F52958"/>
    <w:rsid w:val="00F54C69"/>
    <w:rsid w:val="00F54D02"/>
    <w:rsid w:val="00F75775"/>
    <w:rsid w:val="00F757CA"/>
    <w:rsid w:val="00F7742B"/>
    <w:rsid w:val="00F914B8"/>
    <w:rsid w:val="00F93C90"/>
    <w:rsid w:val="00F9538D"/>
    <w:rsid w:val="00F95E6F"/>
    <w:rsid w:val="00F9676C"/>
    <w:rsid w:val="00FA3A54"/>
    <w:rsid w:val="00FA6A75"/>
    <w:rsid w:val="00FC0B97"/>
    <w:rsid w:val="00FD1BF7"/>
    <w:rsid w:val="00FD1E7B"/>
    <w:rsid w:val="00FD3DAE"/>
    <w:rsid w:val="00FD5356"/>
    <w:rsid w:val="00FD5789"/>
    <w:rsid w:val="00FE008C"/>
    <w:rsid w:val="00FE06D3"/>
    <w:rsid w:val="00FE3902"/>
    <w:rsid w:val="00FE3E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2E2665"/>
  <w15:docId w15:val="{8F005014-B7CA-4D66-B5D3-208950882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4C6E"/>
    <w:pPr>
      <w:spacing w:after="200" w:line="276" w:lineRule="auto"/>
    </w:pPr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1"/>
    <w:qFormat/>
    <w:rsid w:val="0001361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1361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3539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3539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9">
    <w:name w:val="heading 9"/>
    <w:basedOn w:val="a"/>
    <w:next w:val="a"/>
    <w:link w:val="90"/>
    <w:uiPriority w:val="99"/>
    <w:unhideWhenUsed/>
    <w:qFormat/>
    <w:rsid w:val="00A07F8B"/>
    <w:pPr>
      <w:spacing w:before="240" w:after="60" w:line="240" w:lineRule="auto"/>
      <w:outlineLvl w:val="8"/>
    </w:pPr>
    <w:rPr>
      <w:rFonts w:ascii="Arial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75523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3">
    <w:name w:val="Hyperlink"/>
    <w:basedOn w:val="a0"/>
    <w:uiPriority w:val="99"/>
    <w:rsid w:val="00C64B8D"/>
    <w:rPr>
      <w:rFonts w:cs="Times New Roman"/>
      <w:color w:val="0000FF"/>
      <w:u w:val="single"/>
    </w:rPr>
  </w:style>
  <w:style w:type="paragraph" w:styleId="a4">
    <w:name w:val="Normal (Web)"/>
    <w:basedOn w:val="a"/>
    <w:rsid w:val="00C64B8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5">
    <w:name w:val="List Paragraph"/>
    <w:basedOn w:val="a"/>
    <w:link w:val="a6"/>
    <w:qFormat/>
    <w:rsid w:val="00C64B8D"/>
    <w:pPr>
      <w:ind w:left="720"/>
      <w:contextualSpacing/>
    </w:pPr>
    <w:rPr>
      <w:rFonts w:eastAsia="Calibri"/>
    </w:rPr>
  </w:style>
  <w:style w:type="paragraph" w:customStyle="1" w:styleId="ConsPlusNonformat">
    <w:name w:val="ConsPlusNonformat"/>
    <w:uiPriority w:val="99"/>
    <w:rsid w:val="00C64B8D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C64B8D"/>
    <w:rPr>
      <w:rFonts w:cs="Times New Roman"/>
    </w:rPr>
  </w:style>
  <w:style w:type="paragraph" w:styleId="a7">
    <w:name w:val="header"/>
    <w:basedOn w:val="a"/>
    <w:link w:val="a8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rsid w:val="0002588C"/>
    <w:rPr>
      <w:rFonts w:ascii="Calibri" w:eastAsia="Times New Roman" w:hAnsi="Calibri" w:cs="Times New Roman"/>
    </w:rPr>
  </w:style>
  <w:style w:type="paragraph" w:styleId="a9">
    <w:name w:val="footer"/>
    <w:basedOn w:val="a"/>
    <w:link w:val="aa"/>
    <w:uiPriority w:val="99"/>
    <w:unhideWhenUsed/>
    <w:rsid w:val="000258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2588C"/>
    <w:rPr>
      <w:rFonts w:ascii="Calibri" w:eastAsia="Times New Roman" w:hAnsi="Calibri"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046B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46BBA"/>
    <w:rPr>
      <w:rFonts w:ascii="Tahoma" w:eastAsia="Times New Roman" w:hAnsi="Tahoma" w:cs="Tahoma"/>
      <w:sz w:val="16"/>
      <w:szCs w:val="16"/>
    </w:rPr>
  </w:style>
  <w:style w:type="table" w:styleId="ad">
    <w:name w:val="Table Grid"/>
    <w:basedOn w:val="a1"/>
    <w:uiPriority w:val="39"/>
    <w:rsid w:val="00A644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0">
    <w:name w:val="Заголовок 9 Знак"/>
    <w:basedOn w:val="a0"/>
    <w:link w:val="9"/>
    <w:uiPriority w:val="99"/>
    <w:semiHidden/>
    <w:rsid w:val="00A07F8B"/>
    <w:rPr>
      <w:rFonts w:ascii="Arial" w:eastAsia="Times New Roman" w:hAnsi="Arial" w:cs="Arial"/>
      <w:lang w:eastAsia="ru-RU"/>
    </w:rPr>
  </w:style>
  <w:style w:type="paragraph" w:customStyle="1" w:styleId="11">
    <w:name w:val="Заголовок 11"/>
    <w:basedOn w:val="a"/>
    <w:uiPriority w:val="1"/>
    <w:qFormat/>
    <w:rsid w:val="0044223C"/>
    <w:pPr>
      <w:widowControl w:val="0"/>
      <w:autoSpaceDE w:val="0"/>
      <w:autoSpaceDN w:val="0"/>
      <w:spacing w:after="0" w:line="240" w:lineRule="auto"/>
      <w:ind w:left="1228"/>
      <w:outlineLvl w:val="1"/>
    </w:pPr>
    <w:rPr>
      <w:rFonts w:ascii="Times New Roman" w:hAnsi="Times New Roman"/>
      <w:b/>
      <w:bCs/>
      <w:sz w:val="30"/>
      <w:szCs w:val="30"/>
    </w:rPr>
  </w:style>
  <w:style w:type="paragraph" w:customStyle="1" w:styleId="ae">
    <w:name w:val="Базовый"/>
    <w:rsid w:val="007C0628"/>
    <w:pPr>
      <w:tabs>
        <w:tab w:val="left" w:pos="708"/>
      </w:tabs>
      <w:suppressAutoHyphens/>
      <w:spacing w:after="200" w:line="276" w:lineRule="auto"/>
    </w:pPr>
    <w:rPr>
      <w:rFonts w:ascii="Calibri" w:eastAsia="Times New Roman" w:hAnsi="Calibri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4E6A9C"/>
    <w:pPr>
      <w:widowControl w:val="0"/>
      <w:suppressAutoHyphens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ar-SA"/>
    </w:rPr>
  </w:style>
  <w:style w:type="character" w:customStyle="1" w:styleId="10">
    <w:name w:val="Заголовок 1 Знак"/>
    <w:basedOn w:val="a0"/>
    <w:link w:val="1"/>
    <w:uiPriority w:val="1"/>
    <w:rsid w:val="0001361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01361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af">
    <w:name w:val="FollowedHyperlink"/>
    <w:basedOn w:val="a0"/>
    <w:uiPriority w:val="99"/>
    <w:semiHidden/>
    <w:unhideWhenUsed/>
    <w:rsid w:val="0001361E"/>
    <w:rPr>
      <w:color w:val="954F72" w:themeColor="followedHyperlink"/>
      <w:u w:val="single"/>
    </w:rPr>
  </w:style>
  <w:style w:type="paragraph" w:styleId="af0">
    <w:name w:val="Body Text"/>
    <w:basedOn w:val="a"/>
    <w:link w:val="af1"/>
    <w:uiPriority w:val="1"/>
    <w:unhideWhenUsed/>
    <w:qFormat/>
    <w:rsid w:val="0001361E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uiPriority w:val="1"/>
    <w:rsid w:val="0001361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">
    <w:name w:val="c3"/>
    <w:basedOn w:val="a"/>
    <w:uiPriority w:val="99"/>
    <w:rsid w:val="0001361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20">
    <w:name w:val="Заголовок 12"/>
    <w:basedOn w:val="a"/>
    <w:uiPriority w:val="1"/>
    <w:qFormat/>
    <w:rsid w:val="0001361E"/>
    <w:pPr>
      <w:widowControl w:val="0"/>
      <w:autoSpaceDE w:val="0"/>
      <w:autoSpaceDN w:val="0"/>
      <w:spacing w:before="132" w:after="0" w:line="240" w:lineRule="auto"/>
      <w:ind w:left="740"/>
      <w:outlineLvl w:val="1"/>
    </w:pPr>
    <w:rPr>
      <w:rFonts w:ascii="Times New Roman" w:hAnsi="Times New Roman"/>
      <w:b/>
      <w:bCs/>
      <w:sz w:val="26"/>
      <w:szCs w:val="26"/>
    </w:rPr>
  </w:style>
  <w:style w:type="paragraph" w:customStyle="1" w:styleId="TableParagraph">
    <w:name w:val="Table Paragraph"/>
    <w:basedOn w:val="a"/>
    <w:uiPriority w:val="1"/>
    <w:qFormat/>
    <w:rsid w:val="0001361E"/>
    <w:pPr>
      <w:widowControl w:val="0"/>
      <w:autoSpaceDE w:val="0"/>
      <w:autoSpaceDN w:val="0"/>
      <w:spacing w:after="0" w:line="240" w:lineRule="auto"/>
    </w:pPr>
    <w:rPr>
      <w:rFonts w:ascii="Times New Roman" w:hAnsi="Times New Roman"/>
    </w:rPr>
  </w:style>
  <w:style w:type="character" w:customStyle="1" w:styleId="hps">
    <w:name w:val="hps"/>
    <w:basedOn w:val="a0"/>
    <w:rsid w:val="0001361E"/>
  </w:style>
  <w:style w:type="character" w:customStyle="1" w:styleId="c1">
    <w:name w:val="c1"/>
    <w:basedOn w:val="a0"/>
    <w:rsid w:val="0001361E"/>
  </w:style>
  <w:style w:type="table" w:customStyle="1" w:styleId="13">
    <w:name w:val="Сетка таблицы1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Сетка таблицы4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Сетка таблицы5"/>
    <w:basedOn w:val="a1"/>
    <w:uiPriority w:val="5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Сетка таблицы6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uiPriority w:val="39"/>
    <w:rsid w:val="00013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qFormat/>
    <w:rsid w:val="0001361E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22">
    <w:name w:val="Body Text Indent 2"/>
    <w:basedOn w:val="a"/>
    <w:link w:val="23"/>
    <w:unhideWhenUsed/>
    <w:rsid w:val="009F3E7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9F3E7E"/>
    <w:rPr>
      <w:rFonts w:ascii="Calibri" w:eastAsia="Times New Roman" w:hAnsi="Calibri" w:cs="Times New Roman"/>
    </w:rPr>
  </w:style>
  <w:style w:type="character" w:customStyle="1" w:styleId="a6">
    <w:name w:val="Абзац списка Знак"/>
    <w:basedOn w:val="a0"/>
    <w:link w:val="a5"/>
    <w:rsid w:val="00895EA2"/>
    <w:rPr>
      <w:rFonts w:ascii="Calibri" w:eastAsia="Calibri" w:hAnsi="Calibri" w:cs="Times New Roman"/>
    </w:rPr>
  </w:style>
  <w:style w:type="character" w:customStyle="1" w:styleId="af2">
    <w:name w:val="Основной текст_"/>
    <w:basedOn w:val="a0"/>
    <w:link w:val="32"/>
    <w:rsid w:val="00895EA2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32">
    <w:name w:val="Основной текст3"/>
    <w:basedOn w:val="a"/>
    <w:link w:val="af2"/>
    <w:rsid w:val="00895EA2"/>
    <w:pPr>
      <w:widowControl w:val="0"/>
      <w:shd w:val="clear" w:color="auto" w:fill="FFFFFF"/>
      <w:spacing w:before="420" w:after="120" w:line="0" w:lineRule="atLeast"/>
      <w:ind w:hanging="480"/>
      <w:jc w:val="center"/>
    </w:pPr>
    <w:rPr>
      <w:rFonts w:ascii="Times New Roman" w:hAnsi="Times New Roman"/>
      <w:sz w:val="28"/>
      <w:szCs w:val="28"/>
    </w:rPr>
  </w:style>
  <w:style w:type="paragraph" w:customStyle="1" w:styleId="14">
    <w:name w:val="Абзац списка1"/>
    <w:basedOn w:val="a"/>
    <w:uiPriority w:val="99"/>
    <w:rsid w:val="00FA6A75"/>
    <w:pPr>
      <w:spacing w:after="0" w:line="240" w:lineRule="auto"/>
      <w:ind w:left="708"/>
    </w:pPr>
    <w:rPr>
      <w:rFonts w:ascii="NTHelvetica/Cyrillic" w:hAnsi="NTHelvetica/Cyrillic" w:cs="NTHelvetica/Cyrillic"/>
      <w:sz w:val="20"/>
      <w:szCs w:val="20"/>
      <w:lang w:val="en-GB" w:eastAsia="ru-RU"/>
    </w:rPr>
  </w:style>
  <w:style w:type="character" w:styleId="af3">
    <w:name w:val="Strong"/>
    <w:basedOn w:val="a0"/>
    <w:uiPriority w:val="99"/>
    <w:qFormat/>
    <w:rsid w:val="00C02AC8"/>
    <w:rPr>
      <w:rFonts w:cs="Times New Roman"/>
      <w:b/>
      <w:bCs/>
    </w:rPr>
  </w:style>
  <w:style w:type="paragraph" w:customStyle="1" w:styleId="msonormalmailrucssattributepostfix">
    <w:name w:val="msonormal_mailru_css_attribute_postfix"/>
    <w:basedOn w:val="a"/>
    <w:uiPriority w:val="99"/>
    <w:rsid w:val="00AA73F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af4">
    <w:name w:val="No Spacing"/>
    <w:uiPriority w:val="1"/>
    <w:qFormat/>
    <w:rsid w:val="0026730F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135393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135393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table" w:customStyle="1" w:styleId="8">
    <w:name w:val="Сетка таблицы8"/>
    <w:basedOn w:val="a1"/>
    <w:next w:val="ad"/>
    <w:uiPriority w:val="39"/>
    <w:rsid w:val="003B5CB5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976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5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957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73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3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19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5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71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527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3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8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4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8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8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08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8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9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13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37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4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8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3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BC8D45-A6E4-45A3-BA5A-7B552781E7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13</Pages>
  <Words>2780</Words>
  <Characters>15849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K-Dek3</dc:creator>
  <cp:lastModifiedBy>Nik Nik</cp:lastModifiedBy>
  <cp:revision>49</cp:revision>
  <cp:lastPrinted>2025-01-31T09:14:00Z</cp:lastPrinted>
  <dcterms:created xsi:type="dcterms:W3CDTF">2025-02-28T06:52:00Z</dcterms:created>
  <dcterms:modified xsi:type="dcterms:W3CDTF">2025-07-12T15:46:00Z</dcterms:modified>
</cp:coreProperties>
</file>